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306" r:id="rId3"/>
    <p:sldId id="324" r:id="rId4"/>
    <p:sldId id="307" r:id="rId5"/>
    <p:sldId id="308" r:id="rId6"/>
    <p:sldId id="304" r:id="rId7"/>
    <p:sldId id="309" r:id="rId8"/>
    <p:sldId id="310" r:id="rId9"/>
    <p:sldId id="311" r:id="rId10"/>
    <p:sldId id="313" r:id="rId11"/>
    <p:sldId id="315" r:id="rId12"/>
    <p:sldId id="316" r:id="rId13"/>
    <p:sldId id="317" r:id="rId14"/>
    <p:sldId id="318" r:id="rId15"/>
    <p:sldId id="319" r:id="rId16"/>
    <p:sldId id="320" r:id="rId17"/>
    <p:sldId id="322" r:id="rId18"/>
    <p:sldId id="314" r:id="rId1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FA82058-2CEC-4F76-89EB-7AF1D2164678}" v="311" dt="2022-01-17T21:38:00.2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0" d="100"/>
          <a:sy n="150" d="100"/>
        </p:scale>
        <p:origin x="1308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rn, Joseph Francis" userId="f83a568a-c35c-4670-b5cc-f8da1f75de10" providerId="ADAL" clId="{2FA82058-2CEC-4F76-89EB-7AF1D2164678}"/>
    <pc:docChg chg="undo custSel delSld modSld sldOrd">
      <pc:chgData name="Horn, Joseph Francis" userId="f83a568a-c35c-4670-b5cc-f8da1f75de10" providerId="ADAL" clId="{2FA82058-2CEC-4F76-89EB-7AF1D2164678}" dt="2022-01-17T21:38:01.870" v="1119" actId="1076"/>
      <pc:docMkLst>
        <pc:docMk/>
      </pc:docMkLst>
      <pc:sldChg chg="addSp modSp mod">
        <pc:chgData name="Horn, Joseph Francis" userId="f83a568a-c35c-4670-b5cc-f8da1f75de10" providerId="ADAL" clId="{2FA82058-2CEC-4F76-89EB-7AF1D2164678}" dt="2022-01-17T16:59:28.562" v="17" actId="1076"/>
        <pc:sldMkLst>
          <pc:docMk/>
          <pc:sldMk cId="519695040" sldId="307"/>
        </pc:sldMkLst>
        <pc:graphicFrameChg chg="add mod">
          <ac:chgData name="Horn, Joseph Francis" userId="f83a568a-c35c-4670-b5cc-f8da1f75de10" providerId="ADAL" clId="{2FA82058-2CEC-4F76-89EB-7AF1D2164678}" dt="2022-01-17T16:59:28.562" v="17" actId="1076"/>
          <ac:graphicFrameMkLst>
            <pc:docMk/>
            <pc:sldMk cId="519695040" sldId="307"/>
            <ac:graphicFrameMk id="7" creationId="{0CC9DE55-01F0-45FA-B04E-72C1EEC5383A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6:59:15.013" v="14" actId="1076"/>
          <ac:graphicFrameMkLst>
            <pc:docMk/>
            <pc:sldMk cId="519695040" sldId="307"/>
            <ac:graphicFrameMk id="11" creationId="{ABE4B20E-BC2E-4F88-A2D8-E202DA1FC07B}"/>
          </ac:graphicFrameMkLst>
        </pc:graphicFrameChg>
      </pc:sldChg>
      <pc:sldChg chg="addSp delSp modSp mod">
        <pc:chgData name="Horn, Joseph Francis" userId="f83a568a-c35c-4670-b5cc-f8da1f75de10" providerId="ADAL" clId="{2FA82058-2CEC-4F76-89EB-7AF1D2164678}" dt="2022-01-17T17:27:26.934" v="160" actId="1076"/>
        <pc:sldMkLst>
          <pc:docMk/>
          <pc:sldMk cId="577863826" sldId="309"/>
        </pc:sldMkLst>
        <pc:spChg chg="add mod">
          <ac:chgData name="Horn, Joseph Francis" userId="f83a568a-c35c-4670-b5cc-f8da1f75de10" providerId="ADAL" clId="{2FA82058-2CEC-4F76-89EB-7AF1D2164678}" dt="2022-01-17T17:23:21.683" v="113" actId="20577"/>
          <ac:spMkLst>
            <pc:docMk/>
            <pc:sldMk cId="577863826" sldId="309"/>
            <ac:spMk id="3" creationId="{354B006F-9026-4CC1-82FE-A368599E8078}"/>
          </ac:spMkLst>
        </pc:spChg>
        <pc:spChg chg="add mod">
          <ac:chgData name="Horn, Joseph Francis" userId="f83a568a-c35c-4670-b5cc-f8da1f75de10" providerId="ADAL" clId="{2FA82058-2CEC-4F76-89EB-7AF1D2164678}" dt="2022-01-17T17:23:25.395" v="114" actId="20577"/>
          <ac:spMkLst>
            <pc:docMk/>
            <pc:sldMk cId="577863826" sldId="309"/>
            <ac:spMk id="4" creationId="{46F68444-558C-4190-8046-D315A569403A}"/>
          </ac:spMkLst>
        </pc:spChg>
        <pc:spChg chg="add del">
          <ac:chgData name="Horn, Joseph Francis" userId="f83a568a-c35c-4670-b5cc-f8da1f75de10" providerId="ADAL" clId="{2FA82058-2CEC-4F76-89EB-7AF1D2164678}" dt="2022-01-17T17:20:38.728" v="69" actId="11529"/>
          <ac:spMkLst>
            <pc:docMk/>
            <pc:sldMk cId="577863826" sldId="309"/>
            <ac:spMk id="5" creationId="{BFA26A46-010C-4E0D-BB53-7F7CDDFBFE41}"/>
          </ac:spMkLst>
        </pc:spChg>
        <pc:spChg chg="add mod">
          <ac:chgData name="Horn, Joseph Francis" userId="f83a568a-c35c-4670-b5cc-f8da1f75de10" providerId="ADAL" clId="{2FA82058-2CEC-4F76-89EB-7AF1D2164678}" dt="2022-01-17T17:21:24.341" v="84" actId="1076"/>
          <ac:spMkLst>
            <pc:docMk/>
            <pc:sldMk cId="577863826" sldId="309"/>
            <ac:spMk id="6" creationId="{942C2DCD-4F67-4902-9F18-5EC421DC5852}"/>
          </ac:spMkLst>
        </pc:spChg>
        <pc:graphicFrameChg chg="add mod">
          <ac:chgData name="Horn, Joseph Francis" userId="f83a568a-c35c-4670-b5cc-f8da1f75de10" providerId="ADAL" clId="{2FA82058-2CEC-4F76-89EB-7AF1D2164678}" dt="2022-01-17T17:23:14.563" v="112" actId="1076"/>
          <ac:graphicFrameMkLst>
            <pc:docMk/>
            <pc:sldMk cId="577863826" sldId="309"/>
            <ac:graphicFrameMk id="25" creationId="{84FFF3CE-C740-4CBF-BFD5-692564984B0B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4:57.563" v="123"/>
          <ac:graphicFrameMkLst>
            <pc:docMk/>
            <pc:sldMk cId="577863826" sldId="309"/>
            <ac:graphicFrameMk id="26" creationId="{63FE56D6-2CA0-400B-BFE8-C8C2AD454999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5:21.989" v="131" actId="1076"/>
          <ac:graphicFrameMkLst>
            <pc:docMk/>
            <pc:sldMk cId="577863826" sldId="309"/>
            <ac:graphicFrameMk id="27" creationId="{1C7AFF17-AE38-47FD-BB87-AA86CE4C628F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5:49.613" v="136"/>
          <ac:graphicFrameMkLst>
            <pc:docMk/>
            <pc:sldMk cId="577863826" sldId="309"/>
            <ac:graphicFrameMk id="28" creationId="{906AA782-73D5-49EA-8DD0-92047494F922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6:07.242" v="141"/>
          <ac:graphicFrameMkLst>
            <pc:docMk/>
            <pc:sldMk cId="577863826" sldId="309"/>
            <ac:graphicFrameMk id="29" creationId="{FCAC9A64-7506-4825-84C3-11CB77AA3092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6:45.261" v="152" actId="1076"/>
          <ac:graphicFrameMkLst>
            <pc:docMk/>
            <pc:sldMk cId="577863826" sldId="309"/>
            <ac:graphicFrameMk id="30" creationId="{4BDF720C-9DA9-4356-AC9B-8FF7AFA22F0E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6:42.659" v="151" actId="1076"/>
          <ac:graphicFrameMkLst>
            <pc:docMk/>
            <pc:sldMk cId="577863826" sldId="309"/>
            <ac:graphicFrameMk id="31" creationId="{36CD40AB-57F7-49E0-A71E-F72466065E6E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17:27:26.934" v="160" actId="1076"/>
          <ac:graphicFrameMkLst>
            <pc:docMk/>
            <pc:sldMk cId="577863826" sldId="309"/>
            <ac:graphicFrameMk id="32" creationId="{EB12D2D7-086C-4E21-97F5-FA8B599491D7}"/>
          </ac:graphicFrameMkLst>
        </pc:graphicFrameChg>
        <pc:cxnChg chg="add del mod">
          <ac:chgData name="Horn, Joseph Francis" userId="f83a568a-c35c-4670-b5cc-f8da1f75de10" providerId="ADAL" clId="{2FA82058-2CEC-4F76-89EB-7AF1D2164678}" dt="2022-01-17T17:25:17.148" v="129" actId="478"/>
          <ac:cxnSpMkLst>
            <pc:docMk/>
            <pc:sldMk cId="577863826" sldId="309"/>
            <ac:cxnSpMk id="8" creationId="{20B8BB50-F42B-4644-AF8B-A18937C86C18}"/>
          </ac:cxnSpMkLst>
        </pc:cxnChg>
        <pc:cxnChg chg="add mod">
          <ac:chgData name="Horn, Joseph Francis" userId="f83a568a-c35c-4670-b5cc-f8da1f75de10" providerId="ADAL" clId="{2FA82058-2CEC-4F76-89EB-7AF1D2164678}" dt="2022-01-17T17:25:19.619" v="130" actId="1076"/>
          <ac:cxnSpMkLst>
            <pc:docMk/>
            <pc:sldMk cId="577863826" sldId="309"/>
            <ac:cxnSpMk id="9" creationId="{8E435923-BE35-4222-8C9C-B5C28F5272E4}"/>
          </ac:cxnSpMkLst>
        </pc:cxnChg>
        <pc:cxnChg chg="add mod">
          <ac:chgData name="Horn, Joseph Francis" userId="f83a568a-c35c-4670-b5cc-f8da1f75de10" providerId="ADAL" clId="{2FA82058-2CEC-4F76-89EB-7AF1D2164678}" dt="2022-01-17T17:21:20.407" v="83" actId="1076"/>
          <ac:cxnSpMkLst>
            <pc:docMk/>
            <pc:sldMk cId="577863826" sldId="309"/>
            <ac:cxnSpMk id="10" creationId="{2658C693-02D1-4C88-932D-EA1E038D6BB3}"/>
          </ac:cxnSpMkLst>
        </pc:cxnChg>
        <pc:cxnChg chg="add mod">
          <ac:chgData name="Horn, Joseph Francis" userId="f83a568a-c35c-4670-b5cc-f8da1f75de10" providerId="ADAL" clId="{2FA82058-2CEC-4F76-89EB-7AF1D2164678}" dt="2022-01-17T17:21:27.896" v="86" actId="1076"/>
          <ac:cxnSpMkLst>
            <pc:docMk/>
            <pc:sldMk cId="577863826" sldId="309"/>
            <ac:cxnSpMk id="11" creationId="{B8ECEF35-BF63-40C7-A4EB-8BF108788CD6}"/>
          </ac:cxnSpMkLst>
        </pc:cxnChg>
        <pc:cxnChg chg="add mod">
          <ac:chgData name="Horn, Joseph Francis" userId="f83a568a-c35c-4670-b5cc-f8da1f75de10" providerId="ADAL" clId="{2FA82058-2CEC-4F76-89EB-7AF1D2164678}" dt="2022-01-17T17:21:37.850" v="90" actId="1076"/>
          <ac:cxnSpMkLst>
            <pc:docMk/>
            <pc:sldMk cId="577863826" sldId="309"/>
            <ac:cxnSpMk id="12" creationId="{1320213D-E5AF-400C-BBA3-CE09DE36307B}"/>
          </ac:cxnSpMkLst>
        </pc:cxnChg>
        <pc:cxnChg chg="add mod">
          <ac:chgData name="Horn, Joseph Francis" userId="f83a568a-c35c-4670-b5cc-f8da1f75de10" providerId="ADAL" clId="{2FA82058-2CEC-4F76-89EB-7AF1D2164678}" dt="2022-01-17T17:21:43.359" v="92" actId="1076"/>
          <ac:cxnSpMkLst>
            <pc:docMk/>
            <pc:sldMk cId="577863826" sldId="309"/>
            <ac:cxnSpMk id="14" creationId="{2593726D-B1F2-45C2-B2E4-9EC6B11F1DB1}"/>
          </ac:cxnSpMkLst>
        </pc:cxnChg>
        <pc:cxnChg chg="add mod">
          <ac:chgData name="Horn, Joseph Francis" userId="f83a568a-c35c-4670-b5cc-f8da1f75de10" providerId="ADAL" clId="{2FA82058-2CEC-4F76-89EB-7AF1D2164678}" dt="2022-01-17T17:22:03.009" v="99" actId="14100"/>
          <ac:cxnSpMkLst>
            <pc:docMk/>
            <pc:sldMk cId="577863826" sldId="309"/>
            <ac:cxnSpMk id="15" creationId="{D05A38FC-F7F8-4D73-8B90-83FD3CA8A177}"/>
          </ac:cxnSpMkLst>
        </pc:cxnChg>
        <pc:cxnChg chg="add mod">
          <ac:chgData name="Horn, Joseph Francis" userId="f83a568a-c35c-4670-b5cc-f8da1f75de10" providerId="ADAL" clId="{2FA82058-2CEC-4F76-89EB-7AF1D2164678}" dt="2022-01-17T17:21:59.601" v="98" actId="14100"/>
          <ac:cxnSpMkLst>
            <pc:docMk/>
            <pc:sldMk cId="577863826" sldId="309"/>
            <ac:cxnSpMk id="17" creationId="{E5D57DDF-63F0-4521-8DAB-56AA2EBF4F86}"/>
          </ac:cxnSpMkLst>
        </pc:cxnChg>
        <pc:cxnChg chg="add mod">
          <ac:chgData name="Horn, Joseph Francis" userId="f83a568a-c35c-4670-b5cc-f8da1f75de10" providerId="ADAL" clId="{2FA82058-2CEC-4F76-89EB-7AF1D2164678}" dt="2022-01-17T17:22:27.141" v="106"/>
          <ac:cxnSpMkLst>
            <pc:docMk/>
            <pc:sldMk cId="577863826" sldId="309"/>
            <ac:cxnSpMk id="20" creationId="{A3EF5B96-EA88-4B53-8BFA-2E1646988649}"/>
          </ac:cxnSpMkLst>
        </pc:cxnChg>
        <pc:cxnChg chg="add mod">
          <ac:chgData name="Horn, Joseph Francis" userId="f83a568a-c35c-4670-b5cc-f8da1f75de10" providerId="ADAL" clId="{2FA82058-2CEC-4F76-89EB-7AF1D2164678}" dt="2022-01-17T17:22:27.141" v="106"/>
          <ac:cxnSpMkLst>
            <pc:docMk/>
            <pc:sldMk cId="577863826" sldId="309"/>
            <ac:cxnSpMk id="22" creationId="{57415343-898E-478D-9C9E-C372795D61DC}"/>
          </ac:cxnSpMkLst>
        </pc:cxnChg>
      </pc:sldChg>
      <pc:sldChg chg="modSp mod">
        <pc:chgData name="Horn, Joseph Francis" userId="f83a568a-c35c-4670-b5cc-f8da1f75de10" providerId="ADAL" clId="{2FA82058-2CEC-4F76-89EB-7AF1D2164678}" dt="2022-01-17T20:11:51.741" v="170" actId="20577"/>
        <pc:sldMkLst>
          <pc:docMk/>
          <pc:sldMk cId="875478813" sldId="310"/>
        </pc:sldMkLst>
        <pc:spChg chg="mod">
          <ac:chgData name="Horn, Joseph Francis" userId="f83a568a-c35c-4670-b5cc-f8da1f75de10" providerId="ADAL" clId="{2FA82058-2CEC-4F76-89EB-7AF1D2164678}" dt="2022-01-17T20:11:51.741" v="170" actId="20577"/>
          <ac:spMkLst>
            <pc:docMk/>
            <pc:sldMk cId="875478813" sldId="310"/>
            <ac:spMk id="75" creationId="{00000000-0000-0000-0000-000000000000}"/>
          </ac:spMkLst>
        </pc:spChg>
        <pc:spChg chg="mod">
          <ac:chgData name="Horn, Joseph Francis" userId="f83a568a-c35c-4670-b5cc-f8da1f75de10" providerId="ADAL" clId="{2FA82058-2CEC-4F76-89EB-7AF1D2164678}" dt="2022-01-17T20:11:48.735" v="169" actId="20577"/>
          <ac:spMkLst>
            <pc:docMk/>
            <pc:sldMk cId="875478813" sldId="310"/>
            <ac:spMk id="76" creationId="{00000000-0000-0000-0000-000000000000}"/>
          </ac:spMkLst>
        </pc:spChg>
        <pc:spChg chg="mod">
          <ac:chgData name="Horn, Joseph Francis" userId="f83a568a-c35c-4670-b5cc-f8da1f75de10" providerId="ADAL" clId="{2FA82058-2CEC-4F76-89EB-7AF1D2164678}" dt="2022-01-17T20:11:45.045" v="168" actId="1076"/>
          <ac:spMkLst>
            <pc:docMk/>
            <pc:sldMk cId="875478813" sldId="310"/>
            <ac:spMk id="77" creationId="{00000000-0000-0000-0000-000000000000}"/>
          </ac:spMkLst>
        </pc:spChg>
      </pc:sldChg>
      <pc:sldChg chg="addSp delSp modSp mod">
        <pc:chgData name="Horn, Joseph Francis" userId="f83a568a-c35c-4670-b5cc-f8da1f75de10" providerId="ADAL" clId="{2FA82058-2CEC-4F76-89EB-7AF1D2164678}" dt="2022-01-17T20:52:47.158" v="607" actId="1076"/>
        <pc:sldMkLst>
          <pc:docMk/>
          <pc:sldMk cId="126663189" sldId="311"/>
        </pc:sldMkLst>
        <pc:spChg chg="add mod">
          <ac:chgData name="Horn, Joseph Francis" userId="f83a568a-c35c-4670-b5cc-f8da1f75de10" providerId="ADAL" clId="{2FA82058-2CEC-4F76-89EB-7AF1D2164678}" dt="2022-01-17T20:15:26.784" v="192" actId="1076"/>
          <ac:spMkLst>
            <pc:docMk/>
            <pc:sldMk cId="126663189" sldId="311"/>
            <ac:spMk id="6" creationId="{E578FF02-A260-4247-8A41-79CC149E2586}"/>
          </ac:spMkLst>
        </pc:spChg>
        <pc:spChg chg="add mod">
          <ac:chgData name="Horn, Joseph Francis" userId="f83a568a-c35c-4670-b5cc-f8da1f75de10" providerId="ADAL" clId="{2FA82058-2CEC-4F76-89EB-7AF1D2164678}" dt="2022-01-17T20:51:41.543" v="477" actId="1076"/>
          <ac:spMkLst>
            <pc:docMk/>
            <pc:sldMk cId="126663189" sldId="311"/>
            <ac:spMk id="8" creationId="{18A2D2D3-468A-429A-BC4B-526F542A1E7C}"/>
          </ac:spMkLst>
        </pc:spChg>
        <pc:spChg chg="add mod">
          <ac:chgData name="Horn, Joseph Francis" userId="f83a568a-c35c-4670-b5cc-f8da1f75de10" providerId="ADAL" clId="{2FA82058-2CEC-4F76-89EB-7AF1D2164678}" dt="2022-01-17T20:52:01.227" v="510" actId="20577"/>
          <ac:spMkLst>
            <pc:docMk/>
            <pc:sldMk cId="126663189" sldId="311"/>
            <ac:spMk id="11" creationId="{F581A2CE-44F4-4711-97AF-28B2B0517004}"/>
          </ac:spMkLst>
        </pc:spChg>
        <pc:spChg chg="add mod">
          <ac:chgData name="Horn, Joseph Francis" userId="f83a568a-c35c-4670-b5cc-f8da1f75de10" providerId="ADAL" clId="{2FA82058-2CEC-4F76-89EB-7AF1D2164678}" dt="2022-01-17T20:52:44.395" v="606" actId="207"/>
          <ac:spMkLst>
            <pc:docMk/>
            <pc:sldMk cId="126663189" sldId="311"/>
            <ac:spMk id="12" creationId="{AFDF87D6-72B1-464C-8DE1-59361A37375B}"/>
          </ac:spMkLst>
        </pc:spChg>
        <pc:graphicFrameChg chg="add mod">
          <ac:chgData name="Horn, Joseph Francis" userId="f83a568a-c35c-4670-b5cc-f8da1f75de10" providerId="ADAL" clId="{2FA82058-2CEC-4F76-89EB-7AF1D2164678}" dt="2022-01-17T20:11:35.492" v="166" actId="1076"/>
          <ac:graphicFrameMkLst>
            <pc:docMk/>
            <pc:sldMk cId="126663189" sldId="311"/>
            <ac:graphicFrameMk id="3" creationId="{C2BA06F6-E9B4-40CD-B0F4-079CC14B0E72}"/>
          </ac:graphicFrameMkLst>
        </pc:graphicFrameChg>
        <pc:graphicFrameChg chg="add del mod">
          <ac:chgData name="Horn, Joseph Francis" userId="f83a568a-c35c-4670-b5cc-f8da1f75de10" providerId="ADAL" clId="{2FA82058-2CEC-4F76-89EB-7AF1D2164678}" dt="2022-01-17T20:14:19.155" v="185" actId="478"/>
          <ac:graphicFrameMkLst>
            <pc:docMk/>
            <pc:sldMk cId="126663189" sldId="311"/>
            <ac:graphicFrameMk id="4" creationId="{3A33ECA5-A3E8-4EF1-8799-969A55212328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0:52:47.158" v="607" actId="1076"/>
          <ac:graphicFrameMkLst>
            <pc:docMk/>
            <pc:sldMk cId="126663189" sldId="311"/>
            <ac:graphicFrameMk id="5" creationId="{31048657-486D-41ED-8073-4DC2CDAF1E48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0:51:57.065" v="509" actId="1035"/>
          <ac:graphicFrameMkLst>
            <pc:docMk/>
            <pc:sldMk cId="126663189" sldId="311"/>
            <ac:graphicFrameMk id="7" creationId="{8C4FC21F-4FF8-4A74-9556-722F36F09EBC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0:51:46.839" v="479" actId="1076"/>
          <ac:graphicFrameMkLst>
            <pc:docMk/>
            <pc:sldMk cId="126663189" sldId="311"/>
            <ac:graphicFrameMk id="9" creationId="{EE3B0BE8-A4FD-42C2-AA24-B56FCDBEE8F5}"/>
          </ac:graphicFrameMkLst>
        </pc:graphicFrameChg>
      </pc:sldChg>
      <pc:sldChg chg="del">
        <pc:chgData name="Horn, Joseph Francis" userId="f83a568a-c35c-4670-b5cc-f8da1f75de10" providerId="ADAL" clId="{2FA82058-2CEC-4F76-89EB-7AF1D2164678}" dt="2022-01-17T20:33:56.999" v="318" actId="47"/>
        <pc:sldMkLst>
          <pc:docMk/>
          <pc:sldMk cId="2556245810" sldId="312"/>
        </pc:sldMkLst>
      </pc:sldChg>
      <pc:sldChg chg="addSp modSp mod">
        <pc:chgData name="Horn, Joseph Francis" userId="f83a568a-c35c-4670-b5cc-f8da1f75de10" providerId="ADAL" clId="{2FA82058-2CEC-4F76-89EB-7AF1D2164678}" dt="2022-01-17T21:31:22.954" v="1096" actId="1076"/>
        <pc:sldMkLst>
          <pc:docMk/>
          <pc:sldMk cId="4089079586" sldId="313"/>
        </pc:sldMkLst>
        <pc:spChg chg="mod">
          <ac:chgData name="Horn, Joseph Francis" userId="f83a568a-c35c-4670-b5cc-f8da1f75de10" providerId="ADAL" clId="{2FA82058-2CEC-4F76-89EB-7AF1D2164678}" dt="2022-01-17T21:31:20.620" v="1095" actId="20577"/>
          <ac:spMkLst>
            <pc:docMk/>
            <pc:sldMk cId="4089079586" sldId="313"/>
            <ac:spMk id="3" creationId="{00000000-0000-0000-0000-000000000000}"/>
          </ac:spMkLst>
        </pc:spChg>
        <pc:graphicFrameChg chg="add mod">
          <ac:chgData name="Horn, Joseph Francis" userId="f83a568a-c35c-4670-b5cc-f8da1f75de10" providerId="ADAL" clId="{2FA82058-2CEC-4F76-89EB-7AF1D2164678}" dt="2022-01-17T21:31:22.954" v="1096" actId="1076"/>
          <ac:graphicFrameMkLst>
            <pc:docMk/>
            <pc:sldMk cId="4089079586" sldId="313"/>
            <ac:graphicFrameMk id="4" creationId="{FC59512E-5F75-4DBD-8566-7138BEC2A0C9}"/>
          </ac:graphicFrameMkLst>
        </pc:graphicFrameChg>
      </pc:sldChg>
      <pc:sldChg chg="addSp delSp modSp mod ord">
        <pc:chgData name="Horn, Joseph Francis" userId="f83a568a-c35c-4670-b5cc-f8da1f75de10" providerId="ADAL" clId="{2FA82058-2CEC-4F76-89EB-7AF1D2164678}" dt="2022-01-17T21:38:01.870" v="1119" actId="1076"/>
        <pc:sldMkLst>
          <pc:docMk/>
          <pc:sldMk cId="2207961609" sldId="314"/>
        </pc:sldMkLst>
        <pc:spChg chg="mod">
          <ac:chgData name="Horn, Joseph Francis" userId="f83a568a-c35c-4670-b5cc-f8da1f75de10" providerId="ADAL" clId="{2FA82058-2CEC-4F76-89EB-7AF1D2164678}" dt="2022-01-17T20:48:27.702" v="390" actId="20577"/>
          <ac:spMkLst>
            <pc:docMk/>
            <pc:sldMk cId="2207961609" sldId="314"/>
            <ac:spMk id="2" creationId="{00000000-0000-0000-0000-000000000000}"/>
          </ac:spMkLst>
        </pc:spChg>
        <pc:spChg chg="mod">
          <ac:chgData name="Horn, Joseph Francis" userId="f83a568a-c35c-4670-b5cc-f8da1f75de10" providerId="ADAL" clId="{2FA82058-2CEC-4F76-89EB-7AF1D2164678}" dt="2022-01-17T20:50:11.101" v="436" actId="1076"/>
          <ac:spMkLst>
            <pc:docMk/>
            <pc:sldMk cId="2207961609" sldId="314"/>
            <ac:spMk id="3" creationId="{00000000-0000-0000-0000-000000000000}"/>
          </ac:spMkLst>
        </pc:spChg>
        <pc:spChg chg="add mod">
          <ac:chgData name="Horn, Joseph Francis" userId="f83a568a-c35c-4670-b5cc-f8da1f75de10" providerId="ADAL" clId="{2FA82058-2CEC-4F76-89EB-7AF1D2164678}" dt="2022-01-17T20:38:06.106" v="327" actId="208"/>
          <ac:spMkLst>
            <pc:docMk/>
            <pc:sldMk cId="2207961609" sldId="314"/>
            <ac:spMk id="5" creationId="{466569D5-CCFF-45EB-89CB-F1B07FDA088D}"/>
          </ac:spMkLst>
        </pc:spChg>
        <pc:spChg chg="add del mod">
          <ac:chgData name="Horn, Joseph Francis" userId="f83a568a-c35c-4670-b5cc-f8da1f75de10" providerId="ADAL" clId="{2FA82058-2CEC-4F76-89EB-7AF1D2164678}" dt="2022-01-17T20:38:15.664" v="331" actId="478"/>
          <ac:spMkLst>
            <pc:docMk/>
            <pc:sldMk cId="2207961609" sldId="314"/>
            <ac:spMk id="6" creationId="{CCB2D659-2276-48AE-A455-DA71E72AE114}"/>
          </ac:spMkLst>
        </pc:spChg>
        <pc:spChg chg="add mod">
          <ac:chgData name="Horn, Joseph Francis" userId="f83a568a-c35c-4670-b5cc-f8da1f75de10" providerId="ADAL" clId="{2FA82058-2CEC-4F76-89EB-7AF1D2164678}" dt="2022-01-17T20:38:36.461" v="333" actId="208"/>
          <ac:spMkLst>
            <pc:docMk/>
            <pc:sldMk cId="2207961609" sldId="314"/>
            <ac:spMk id="7" creationId="{DABB9113-2320-4D47-B5C0-18EB60F6AA2D}"/>
          </ac:spMkLst>
        </pc:spChg>
        <pc:spChg chg="add mod">
          <ac:chgData name="Horn, Joseph Francis" userId="f83a568a-c35c-4670-b5cc-f8da1f75de10" providerId="ADAL" clId="{2FA82058-2CEC-4F76-89EB-7AF1D2164678}" dt="2022-01-17T20:40:04.256" v="353" actId="14100"/>
          <ac:spMkLst>
            <pc:docMk/>
            <pc:sldMk cId="2207961609" sldId="314"/>
            <ac:spMk id="13" creationId="{78BE501B-5C14-4003-AB29-0741ED9B9A90}"/>
          </ac:spMkLst>
        </pc:spChg>
        <pc:spChg chg="add mod">
          <ac:chgData name="Horn, Joseph Francis" userId="f83a568a-c35c-4670-b5cc-f8da1f75de10" providerId="ADAL" clId="{2FA82058-2CEC-4F76-89EB-7AF1D2164678}" dt="2022-01-17T20:40:39.419" v="362" actId="1076"/>
          <ac:spMkLst>
            <pc:docMk/>
            <pc:sldMk cId="2207961609" sldId="314"/>
            <ac:spMk id="14" creationId="{ED954BA2-C6D5-44D0-8102-386616408A10}"/>
          </ac:spMkLst>
        </pc:spChg>
        <pc:spChg chg="add mod">
          <ac:chgData name="Horn, Joseph Francis" userId="f83a568a-c35c-4670-b5cc-f8da1f75de10" providerId="ADAL" clId="{2FA82058-2CEC-4F76-89EB-7AF1D2164678}" dt="2022-01-17T20:48:53.409" v="413" actId="207"/>
          <ac:spMkLst>
            <pc:docMk/>
            <pc:sldMk cId="2207961609" sldId="314"/>
            <ac:spMk id="16" creationId="{B2D6CA3E-DA01-41EC-AD74-7949DE42D589}"/>
          </ac:spMkLst>
        </pc:spChg>
        <pc:spChg chg="add mod">
          <ac:chgData name="Horn, Joseph Francis" userId="f83a568a-c35c-4670-b5cc-f8da1f75de10" providerId="ADAL" clId="{2FA82058-2CEC-4F76-89EB-7AF1D2164678}" dt="2022-01-17T20:48:58.379" v="415" actId="1076"/>
          <ac:spMkLst>
            <pc:docMk/>
            <pc:sldMk cId="2207961609" sldId="314"/>
            <ac:spMk id="17" creationId="{847D176F-3B2A-442D-84C5-5F8CE0CEFB75}"/>
          </ac:spMkLst>
        </pc:spChg>
        <pc:spChg chg="add mod">
          <ac:chgData name="Horn, Joseph Francis" userId="f83a568a-c35c-4670-b5cc-f8da1f75de10" providerId="ADAL" clId="{2FA82058-2CEC-4F76-89EB-7AF1D2164678}" dt="2022-01-17T20:49:58.887" v="432" actId="1076"/>
          <ac:spMkLst>
            <pc:docMk/>
            <pc:sldMk cId="2207961609" sldId="314"/>
            <ac:spMk id="18" creationId="{B930818C-8D60-4AF8-A1DB-A362D80D29E8}"/>
          </ac:spMkLst>
        </pc:spChg>
        <pc:graphicFrameChg chg="add mod">
          <ac:chgData name="Horn, Joseph Francis" userId="f83a568a-c35c-4670-b5cc-f8da1f75de10" providerId="ADAL" clId="{2FA82058-2CEC-4F76-89EB-7AF1D2164678}" dt="2022-01-17T21:38:01.870" v="1119" actId="1076"/>
          <ac:graphicFrameMkLst>
            <pc:docMk/>
            <pc:sldMk cId="2207961609" sldId="314"/>
            <ac:graphicFrameMk id="15" creationId="{DF618E5E-619B-44F0-A2B3-E7940296AF5A}"/>
          </ac:graphicFrameMkLst>
        </pc:graphicFrameChg>
        <pc:picChg chg="mod">
          <ac:chgData name="Horn, Joseph Francis" userId="f83a568a-c35c-4670-b5cc-f8da1f75de10" providerId="ADAL" clId="{2FA82058-2CEC-4F76-89EB-7AF1D2164678}" dt="2022-01-17T20:39:45.288" v="349" actId="1076"/>
          <ac:picMkLst>
            <pc:docMk/>
            <pc:sldMk cId="2207961609" sldId="314"/>
            <ac:picMk id="4" creationId="{00000000-0000-0000-0000-000000000000}"/>
          </ac:picMkLst>
        </pc:picChg>
        <pc:cxnChg chg="add mod">
          <ac:chgData name="Horn, Joseph Francis" userId="f83a568a-c35c-4670-b5cc-f8da1f75de10" providerId="ADAL" clId="{2FA82058-2CEC-4F76-89EB-7AF1D2164678}" dt="2022-01-17T20:39:09.378" v="338" actId="693"/>
          <ac:cxnSpMkLst>
            <pc:docMk/>
            <pc:sldMk cId="2207961609" sldId="314"/>
            <ac:cxnSpMk id="9" creationId="{CD9399B7-5C02-48BD-B350-153064AA9866}"/>
          </ac:cxnSpMkLst>
        </pc:cxnChg>
        <pc:cxnChg chg="add mod">
          <ac:chgData name="Horn, Joseph Francis" userId="f83a568a-c35c-4670-b5cc-f8da1f75de10" providerId="ADAL" clId="{2FA82058-2CEC-4F76-89EB-7AF1D2164678}" dt="2022-01-17T20:39:18.326" v="342" actId="14100"/>
          <ac:cxnSpMkLst>
            <pc:docMk/>
            <pc:sldMk cId="2207961609" sldId="314"/>
            <ac:cxnSpMk id="10" creationId="{1C5B4C4A-BF0F-4676-86C1-9394A26BC5EA}"/>
          </ac:cxnSpMkLst>
        </pc:cxnChg>
        <pc:cxnChg chg="add mod">
          <ac:chgData name="Horn, Joseph Francis" userId="f83a568a-c35c-4670-b5cc-f8da1f75de10" providerId="ADAL" clId="{2FA82058-2CEC-4F76-89EB-7AF1D2164678}" dt="2022-01-17T20:49:51.008" v="427" actId="208"/>
          <ac:cxnSpMkLst>
            <pc:docMk/>
            <pc:sldMk cId="2207961609" sldId="314"/>
            <ac:cxnSpMk id="20" creationId="{31C0ADE9-1EA2-431F-AFBB-32639FC98898}"/>
          </ac:cxnSpMkLst>
        </pc:cxnChg>
        <pc:cxnChg chg="add mod">
          <ac:chgData name="Horn, Joseph Francis" userId="f83a568a-c35c-4670-b5cc-f8da1f75de10" providerId="ADAL" clId="{2FA82058-2CEC-4F76-89EB-7AF1D2164678}" dt="2022-01-17T20:49:51.008" v="427" actId="208"/>
          <ac:cxnSpMkLst>
            <pc:docMk/>
            <pc:sldMk cId="2207961609" sldId="314"/>
            <ac:cxnSpMk id="22" creationId="{B26EE2C4-850F-4B01-ADDD-939B6A5856FA}"/>
          </ac:cxnSpMkLst>
        </pc:cxnChg>
        <pc:cxnChg chg="add mod">
          <ac:chgData name="Horn, Joseph Francis" userId="f83a568a-c35c-4670-b5cc-f8da1f75de10" providerId="ADAL" clId="{2FA82058-2CEC-4F76-89EB-7AF1D2164678}" dt="2022-01-17T21:37:31.465" v="1115" actId="1076"/>
          <ac:cxnSpMkLst>
            <pc:docMk/>
            <pc:sldMk cId="2207961609" sldId="314"/>
            <ac:cxnSpMk id="25" creationId="{849FA231-6F6C-4A68-986A-84BB80E17F09}"/>
          </ac:cxnSpMkLst>
        </pc:cxnChg>
      </pc:sldChg>
      <pc:sldChg chg="addSp modSp mod">
        <pc:chgData name="Horn, Joseph Francis" userId="f83a568a-c35c-4670-b5cc-f8da1f75de10" providerId="ADAL" clId="{2FA82058-2CEC-4F76-89EB-7AF1D2164678}" dt="2022-01-17T21:07:11.604" v="814" actId="20577"/>
        <pc:sldMkLst>
          <pc:docMk/>
          <pc:sldMk cId="290129312" sldId="315"/>
        </pc:sldMkLst>
        <pc:spChg chg="add mod">
          <ac:chgData name="Horn, Joseph Francis" userId="f83a568a-c35c-4670-b5cc-f8da1f75de10" providerId="ADAL" clId="{2FA82058-2CEC-4F76-89EB-7AF1D2164678}" dt="2022-01-17T21:05:40.582" v="793" actId="207"/>
          <ac:spMkLst>
            <pc:docMk/>
            <pc:sldMk cId="290129312" sldId="315"/>
            <ac:spMk id="9" creationId="{827279CC-7FE4-4B6C-AD05-94102A80E234}"/>
          </ac:spMkLst>
        </pc:spChg>
        <pc:spChg chg="add mod">
          <ac:chgData name="Horn, Joseph Francis" userId="f83a568a-c35c-4670-b5cc-f8da1f75de10" providerId="ADAL" clId="{2FA82058-2CEC-4F76-89EB-7AF1D2164678}" dt="2022-01-17T21:05:35.407" v="791" actId="207"/>
          <ac:spMkLst>
            <pc:docMk/>
            <pc:sldMk cId="290129312" sldId="315"/>
            <ac:spMk id="10" creationId="{78A94786-7BD9-49BF-94EF-17E4D13DF9CF}"/>
          </ac:spMkLst>
        </pc:spChg>
        <pc:spChg chg="add mod">
          <ac:chgData name="Horn, Joseph Francis" userId="f83a568a-c35c-4670-b5cc-f8da1f75de10" providerId="ADAL" clId="{2FA82058-2CEC-4F76-89EB-7AF1D2164678}" dt="2022-01-17T21:06:28.524" v="803"/>
          <ac:spMkLst>
            <pc:docMk/>
            <pc:sldMk cId="290129312" sldId="315"/>
            <ac:spMk id="13" creationId="{DDED7297-02F9-44D8-8D61-07F40FDF2D17}"/>
          </ac:spMkLst>
        </pc:spChg>
        <pc:spChg chg="add mod">
          <ac:chgData name="Horn, Joseph Francis" userId="f83a568a-c35c-4670-b5cc-f8da1f75de10" providerId="ADAL" clId="{2FA82058-2CEC-4F76-89EB-7AF1D2164678}" dt="2022-01-17T21:07:04.138" v="811" actId="1076"/>
          <ac:spMkLst>
            <pc:docMk/>
            <pc:sldMk cId="290129312" sldId="315"/>
            <ac:spMk id="15" creationId="{FD76F87E-197E-47F3-B6A6-EF8B159F169C}"/>
          </ac:spMkLst>
        </pc:spChg>
        <pc:spChg chg="add mod">
          <ac:chgData name="Horn, Joseph Francis" userId="f83a568a-c35c-4670-b5cc-f8da1f75de10" providerId="ADAL" clId="{2FA82058-2CEC-4F76-89EB-7AF1D2164678}" dt="2022-01-17T21:07:11.604" v="814" actId="20577"/>
          <ac:spMkLst>
            <pc:docMk/>
            <pc:sldMk cId="290129312" sldId="315"/>
            <ac:spMk id="16" creationId="{9980A054-67E1-4097-BBF8-278899025196}"/>
          </ac:spMkLst>
        </pc:spChg>
        <pc:graphicFrameChg chg="add mod">
          <ac:chgData name="Horn, Joseph Francis" userId="f83a568a-c35c-4670-b5cc-f8da1f75de10" providerId="ADAL" clId="{2FA82058-2CEC-4F76-89EB-7AF1D2164678}" dt="2022-01-17T21:06:56.868" v="809" actId="1076"/>
          <ac:graphicFrameMkLst>
            <pc:docMk/>
            <pc:sldMk cId="290129312" sldId="315"/>
            <ac:graphicFrameMk id="14" creationId="{FF0EEDE5-3C7F-4B7E-8BAD-A46A5A3282B0}"/>
          </ac:graphicFrameMkLst>
        </pc:graphicFrameChg>
        <pc:cxnChg chg="add mod">
          <ac:chgData name="Horn, Joseph Francis" userId="f83a568a-c35c-4670-b5cc-f8da1f75de10" providerId="ADAL" clId="{2FA82058-2CEC-4F76-89EB-7AF1D2164678}" dt="2022-01-17T21:04:42.864" v="780" actId="1582"/>
          <ac:cxnSpMkLst>
            <pc:docMk/>
            <pc:sldMk cId="290129312" sldId="315"/>
            <ac:cxnSpMk id="6" creationId="{D500A02A-0451-46AD-BF7C-6A5CF65231F4}"/>
          </ac:cxnSpMkLst>
        </pc:cxnChg>
        <pc:cxnChg chg="add mod">
          <ac:chgData name="Horn, Joseph Francis" userId="f83a568a-c35c-4670-b5cc-f8da1f75de10" providerId="ADAL" clId="{2FA82058-2CEC-4F76-89EB-7AF1D2164678}" dt="2022-01-17T21:05:00.257" v="783" actId="1582"/>
          <ac:cxnSpMkLst>
            <pc:docMk/>
            <pc:sldMk cId="290129312" sldId="315"/>
            <ac:cxnSpMk id="8" creationId="{089DC279-4AB3-4FB1-8FA4-82894FA2951C}"/>
          </ac:cxnSpMkLst>
        </pc:cxnChg>
        <pc:cxnChg chg="add mod">
          <ac:chgData name="Horn, Joseph Francis" userId="f83a568a-c35c-4670-b5cc-f8da1f75de10" providerId="ADAL" clId="{2FA82058-2CEC-4F76-89EB-7AF1D2164678}" dt="2022-01-17T21:06:00.102" v="797" actId="693"/>
          <ac:cxnSpMkLst>
            <pc:docMk/>
            <pc:sldMk cId="290129312" sldId="315"/>
            <ac:cxnSpMk id="12" creationId="{B9C9160F-79AC-4857-8B17-C1FE239358BB}"/>
          </ac:cxnSpMkLst>
        </pc:cxnChg>
      </pc:sldChg>
      <pc:sldChg chg="addSp delSp modSp mod">
        <pc:chgData name="Horn, Joseph Francis" userId="f83a568a-c35c-4670-b5cc-f8da1f75de10" providerId="ADAL" clId="{2FA82058-2CEC-4F76-89EB-7AF1D2164678}" dt="2022-01-17T21:15:30.323" v="855"/>
        <pc:sldMkLst>
          <pc:docMk/>
          <pc:sldMk cId="2813526260" sldId="316"/>
        </pc:sldMkLst>
        <pc:spChg chg="mod">
          <ac:chgData name="Horn, Joseph Francis" userId="f83a568a-c35c-4670-b5cc-f8da1f75de10" providerId="ADAL" clId="{2FA82058-2CEC-4F76-89EB-7AF1D2164678}" dt="2022-01-17T20:57:22.730" v="712" actId="20577"/>
          <ac:spMkLst>
            <pc:docMk/>
            <pc:sldMk cId="2813526260" sldId="316"/>
            <ac:spMk id="3" creationId="{00000000-0000-0000-0000-000000000000}"/>
          </ac:spMkLst>
        </pc:spChg>
        <pc:spChg chg="add del">
          <ac:chgData name="Horn, Joseph Francis" userId="f83a568a-c35c-4670-b5cc-f8da1f75de10" providerId="ADAL" clId="{2FA82058-2CEC-4F76-89EB-7AF1D2164678}" dt="2022-01-17T20:55:02.914" v="625"/>
          <ac:spMkLst>
            <pc:docMk/>
            <pc:sldMk cId="2813526260" sldId="316"/>
            <ac:spMk id="6" creationId="{F58A68BB-65CC-4178-ABD8-2728CE152E38}"/>
          </ac:spMkLst>
        </pc:spChg>
        <pc:graphicFrameChg chg="add mod">
          <ac:chgData name="Horn, Joseph Francis" userId="f83a568a-c35c-4670-b5cc-f8da1f75de10" providerId="ADAL" clId="{2FA82058-2CEC-4F76-89EB-7AF1D2164678}" dt="2022-01-17T21:15:30.323" v="855"/>
          <ac:graphicFrameMkLst>
            <pc:docMk/>
            <pc:sldMk cId="2813526260" sldId="316"/>
            <ac:graphicFrameMk id="4" creationId="{F1B5D0AE-6C87-4A04-95D6-C231F61CAAB8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15:18.345" v="853"/>
          <ac:graphicFrameMkLst>
            <pc:docMk/>
            <pc:sldMk cId="2813526260" sldId="316"/>
            <ac:graphicFrameMk id="7" creationId="{14F4A696-9128-4F7D-A881-2B20D461EF25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0:57:25.131" v="713" actId="1076"/>
          <ac:graphicFrameMkLst>
            <pc:docMk/>
            <pc:sldMk cId="2813526260" sldId="316"/>
            <ac:graphicFrameMk id="8" creationId="{C54BDA28-C05B-405B-A681-0E0E5679562A}"/>
          </ac:graphicFrameMkLst>
        </pc:graphicFrameChg>
      </pc:sldChg>
      <pc:sldChg chg="addSp modSp mod">
        <pc:chgData name="Horn, Joseph Francis" userId="f83a568a-c35c-4670-b5cc-f8da1f75de10" providerId="ADAL" clId="{2FA82058-2CEC-4F76-89EB-7AF1D2164678}" dt="2022-01-17T21:20:13.173" v="926" actId="1076"/>
        <pc:sldMkLst>
          <pc:docMk/>
          <pc:sldMk cId="1958233383" sldId="317"/>
        </pc:sldMkLst>
        <pc:spChg chg="add mod">
          <ac:chgData name="Horn, Joseph Francis" userId="f83a568a-c35c-4670-b5cc-f8da1f75de10" providerId="ADAL" clId="{2FA82058-2CEC-4F76-89EB-7AF1D2164678}" dt="2022-01-17T21:03:30.214" v="775" actId="1076"/>
          <ac:spMkLst>
            <pc:docMk/>
            <pc:sldMk cId="1958233383" sldId="317"/>
            <ac:spMk id="5" creationId="{BA289297-1314-4C07-AB8B-4E9C5862E86C}"/>
          </ac:spMkLst>
        </pc:spChg>
        <pc:graphicFrameChg chg="add mod">
          <ac:chgData name="Horn, Joseph Francis" userId="f83a568a-c35c-4670-b5cc-f8da1f75de10" providerId="ADAL" clId="{2FA82058-2CEC-4F76-89EB-7AF1D2164678}" dt="2022-01-17T21:00:45.733" v="761" actId="1076"/>
          <ac:graphicFrameMkLst>
            <pc:docMk/>
            <pc:sldMk cId="1958233383" sldId="317"/>
            <ac:graphicFrameMk id="4" creationId="{BC19C81F-6371-4E50-A92D-7499C5AF1DA4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04:07.274" v="777" actId="1076"/>
          <ac:graphicFrameMkLst>
            <pc:docMk/>
            <pc:sldMk cId="1958233383" sldId="317"/>
            <ac:graphicFrameMk id="6" creationId="{F4B61B38-A5FB-464C-8424-640726CA6518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03:32.121" v="776" actId="1076"/>
          <ac:graphicFrameMkLst>
            <pc:docMk/>
            <pc:sldMk cId="1958233383" sldId="317"/>
            <ac:graphicFrameMk id="7" creationId="{CE5DBE47-BD2A-41EE-B728-9A7284395039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20:13.173" v="926" actId="1076"/>
          <ac:graphicFrameMkLst>
            <pc:docMk/>
            <pc:sldMk cId="1958233383" sldId="317"/>
            <ac:graphicFrameMk id="8" creationId="{052FECDB-2CCC-457D-B16E-51F806E3A56D}"/>
          </ac:graphicFrameMkLst>
        </pc:graphicFrameChg>
      </pc:sldChg>
      <pc:sldChg chg="addSp modSp mod">
        <pc:chgData name="Horn, Joseph Francis" userId="f83a568a-c35c-4670-b5cc-f8da1f75de10" providerId="ADAL" clId="{2FA82058-2CEC-4F76-89EB-7AF1D2164678}" dt="2022-01-17T21:14:31.219" v="850" actId="1076"/>
        <pc:sldMkLst>
          <pc:docMk/>
          <pc:sldMk cId="1709739718" sldId="318"/>
        </pc:sldMkLst>
        <pc:graphicFrameChg chg="add mod">
          <ac:chgData name="Horn, Joseph Francis" userId="f83a568a-c35c-4670-b5cc-f8da1f75de10" providerId="ADAL" clId="{2FA82058-2CEC-4F76-89EB-7AF1D2164678}" dt="2022-01-17T21:10:54.378" v="836" actId="1076"/>
          <ac:graphicFrameMkLst>
            <pc:docMk/>
            <pc:sldMk cId="1709739718" sldId="318"/>
            <ac:graphicFrameMk id="4" creationId="{CE231259-28C7-4B4E-BEA6-01E13926F51C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14:31.219" v="850" actId="1076"/>
          <ac:graphicFrameMkLst>
            <pc:docMk/>
            <pc:sldMk cId="1709739718" sldId="318"/>
            <ac:graphicFrameMk id="5" creationId="{8592876E-2CEA-431A-ABF5-B2CDB4E0C0C6}"/>
          </ac:graphicFrameMkLst>
        </pc:graphicFrameChg>
      </pc:sldChg>
      <pc:sldChg chg="addSp delSp modSp mod">
        <pc:chgData name="Horn, Joseph Francis" userId="f83a568a-c35c-4670-b5cc-f8da1f75de10" providerId="ADAL" clId="{2FA82058-2CEC-4F76-89EB-7AF1D2164678}" dt="2022-01-17T21:22:53.633" v="938" actId="1076"/>
        <pc:sldMkLst>
          <pc:docMk/>
          <pc:sldMk cId="854270215" sldId="319"/>
        </pc:sldMkLst>
        <pc:spChg chg="mod">
          <ac:chgData name="Horn, Joseph Francis" userId="f83a568a-c35c-4670-b5cc-f8da1f75de10" providerId="ADAL" clId="{2FA82058-2CEC-4F76-89EB-7AF1D2164678}" dt="2022-01-17T21:19:46.859" v="924" actId="20577"/>
          <ac:spMkLst>
            <pc:docMk/>
            <pc:sldMk cId="854270215" sldId="319"/>
            <ac:spMk id="3" creationId="{00000000-0000-0000-0000-000000000000}"/>
          </ac:spMkLst>
        </pc:spChg>
        <pc:graphicFrameChg chg="add del mod">
          <ac:chgData name="Horn, Joseph Francis" userId="f83a568a-c35c-4670-b5cc-f8da1f75de10" providerId="ADAL" clId="{2FA82058-2CEC-4F76-89EB-7AF1D2164678}" dt="2022-01-17T21:11:13.742" v="838" actId="21"/>
          <ac:graphicFrameMkLst>
            <pc:docMk/>
            <pc:sldMk cId="854270215" sldId="319"/>
            <ac:graphicFrameMk id="4" creationId="{1E67EBD3-7DB6-4252-94C8-047858BB3152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19:53.833" v="925" actId="1076"/>
          <ac:graphicFrameMkLst>
            <pc:docMk/>
            <pc:sldMk cId="854270215" sldId="319"/>
            <ac:graphicFrameMk id="5" creationId="{9FC9870D-EE98-4EE0-B360-76F470D93DCE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21:21.770" v="934" actId="1076"/>
          <ac:graphicFrameMkLst>
            <pc:docMk/>
            <pc:sldMk cId="854270215" sldId="319"/>
            <ac:graphicFrameMk id="6" creationId="{4C9297F6-29D6-484C-A4B8-00990207E584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22:53.633" v="938" actId="1076"/>
          <ac:graphicFrameMkLst>
            <pc:docMk/>
            <pc:sldMk cId="854270215" sldId="319"/>
            <ac:graphicFrameMk id="7" creationId="{F62801AA-E0BA-4F9F-B8E1-FCEF145E44E2}"/>
          </ac:graphicFrameMkLst>
        </pc:graphicFrameChg>
      </pc:sldChg>
      <pc:sldChg chg="addSp modSp mod">
        <pc:chgData name="Horn, Joseph Francis" userId="f83a568a-c35c-4670-b5cc-f8da1f75de10" providerId="ADAL" clId="{2FA82058-2CEC-4F76-89EB-7AF1D2164678}" dt="2022-01-17T21:29:34.581" v="1086" actId="1076"/>
        <pc:sldMkLst>
          <pc:docMk/>
          <pc:sldMk cId="1250766477" sldId="320"/>
        </pc:sldMkLst>
        <pc:spChg chg="mod">
          <ac:chgData name="Horn, Joseph Francis" userId="f83a568a-c35c-4670-b5cc-f8da1f75de10" providerId="ADAL" clId="{2FA82058-2CEC-4F76-89EB-7AF1D2164678}" dt="2022-01-17T21:28:51.772" v="987" actId="20577"/>
          <ac:spMkLst>
            <pc:docMk/>
            <pc:sldMk cId="1250766477" sldId="320"/>
            <ac:spMk id="3" creationId="{00000000-0000-0000-0000-000000000000}"/>
          </ac:spMkLst>
        </pc:spChg>
        <pc:graphicFrameChg chg="add mod">
          <ac:chgData name="Horn, Joseph Francis" userId="f83a568a-c35c-4670-b5cc-f8da1f75de10" providerId="ADAL" clId="{2FA82058-2CEC-4F76-89EB-7AF1D2164678}" dt="2022-01-17T21:28:26.658" v="984" actId="1037"/>
          <ac:graphicFrameMkLst>
            <pc:docMk/>
            <pc:sldMk cId="1250766477" sldId="320"/>
            <ac:graphicFrameMk id="4" creationId="{16B33E8A-39B0-46CC-8AF5-9AFA3E192AED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29:34.581" v="1086" actId="1076"/>
          <ac:graphicFrameMkLst>
            <pc:docMk/>
            <pc:sldMk cId="1250766477" sldId="320"/>
            <ac:graphicFrameMk id="5" creationId="{9786E635-B7B4-4817-865D-A06501D0A461}"/>
          </ac:graphicFrameMkLst>
        </pc:graphicFrameChg>
      </pc:sldChg>
      <pc:sldChg chg="del">
        <pc:chgData name="Horn, Joseph Francis" userId="f83a568a-c35c-4670-b5cc-f8da1f75de10" providerId="ADAL" clId="{2FA82058-2CEC-4F76-89EB-7AF1D2164678}" dt="2022-01-17T20:50:43.445" v="461" actId="47"/>
        <pc:sldMkLst>
          <pc:docMk/>
          <pc:sldMk cId="1164504351" sldId="321"/>
        </pc:sldMkLst>
      </pc:sldChg>
      <pc:sldChg chg="addSp modSp mod ord">
        <pc:chgData name="Horn, Joseph Francis" userId="f83a568a-c35c-4670-b5cc-f8da1f75de10" providerId="ADAL" clId="{2FA82058-2CEC-4F76-89EB-7AF1D2164678}" dt="2022-01-17T21:35:12.164" v="1110" actId="1076"/>
        <pc:sldMkLst>
          <pc:docMk/>
          <pc:sldMk cId="3139471406" sldId="322"/>
        </pc:sldMkLst>
        <pc:spChg chg="mod">
          <ac:chgData name="Horn, Joseph Francis" userId="f83a568a-c35c-4670-b5cc-f8da1f75de10" providerId="ADAL" clId="{2FA82058-2CEC-4F76-89EB-7AF1D2164678}" dt="2022-01-17T21:29:28.740" v="1085" actId="6549"/>
          <ac:spMkLst>
            <pc:docMk/>
            <pc:sldMk cId="3139471406" sldId="322"/>
            <ac:spMk id="3" creationId="{00000000-0000-0000-0000-000000000000}"/>
          </ac:spMkLst>
        </pc:spChg>
        <pc:graphicFrameChg chg="add mod">
          <ac:chgData name="Horn, Joseph Francis" userId="f83a568a-c35c-4670-b5cc-f8da1f75de10" providerId="ADAL" clId="{2FA82058-2CEC-4F76-89EB-7AF1D2164678}" dt="2022-01-17T21:33:01.388" v="1103" actId="1076"/>
          <ac:graphicFrameMkLst>
            <pc:docMk/>
            <pc:sldMk cId="3139471406" sldId="322"/>
            <ac:graphicFrameMk id="4" creationId="{885A6A9F-9E9D-490E-AE57-5812124851DF}"/>
          </ac:graphicFrameMkLst>
        </pc:graphicFrameChg>
        <pc:graphicFrameChg chg="add mod">
          <ac:chgData name="Horn, Joseph Francis" userId="f83a568a-c35c-4670-b5cc-f8da1f75de10" providerId="ADAL" clId="{2FA82058-2CEC-4F76-89EB-7AF1D2164678}" dt="2022-01-17T21:35:12.164" v="1110" actId="1076"/>
          <ac:graphicFrameMkLst>
            <pc:docMk/>
            <pc:sldMk cId="3139471406" sldId="322"/>
            <ac:graphicFrameMk id="5" creationId="{AA4512DA-61F9-4E71-B5A1-DC27B13E610D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92C4F90-51B1-49BA-8F47-1894663566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778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B076540-5D30-4F8D-84C9-B9C4E2DDF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80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64463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254"/>
            <a:ext cx="8229600" cy="55243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76066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50249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75992"/>
            <a:ext cx="4038600" cy="557641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75992"/>
            <a:ext cx="4038600" cy="557641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92008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3F75DC1-A390-4CEA-BD0F-D276CDFC53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8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239BA4-27A5-45F4-8515-E54989C592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37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78A3F11-B871-42F6-A0EC-05D25A9A14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36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61D9D3-BD57-4D29-836E-79956DBD46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20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4DABF8E-5975-437C-9F0F-710C3FB1DF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5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4236FC6-56BF-4260-87DB-85B5B62583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236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41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81236"/>
            <a:ext cx="8229600" cy="5723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440404" y="80980"/>
            <a:ext cx="6500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Rotorcraft Modeling &amp; Simulation Part 2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16767" y="564923"/>
            <a:ext cx="7861300" cy="65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u="sng" dirty="0"/>
              <a:t>Outline</a:t>
            </a:r>
          </a:p>
          <a:p>
            <a:pPr>
              <a:buFontTx/>
              <a:buAutoNum type="romanUcPeriod"/>
            </a:pPr>
            <a:r>
              <a:rPr lang="en-US" sz="1600" dirty="0"/>
              <a:t>Review of Rigid Body Dynamics and 6DOF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eference Frames / Nota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Useful kinematical equation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ranslational and Rotational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uler Angles / Kinematics</a:t>
            </a:r>
          </a:p>
          <a:p>
            <a:pPr>
              <a:buFontTx/>
              <a:buAutoNum type="romanUcPeriod"/>
            </a:pPr>
            <a:r>
              <a:rPr lang="en-US" sz="1600" b="1" dirty="0">
                <a:solidFill>
                  <a:srgbClr val="0070C0"/>
                </a:solidFill>
              </a:rPr>
              <a:t>Simple Helicopter Model</a:t>
            </a:r>
          </a:p>
          <a:p>
            <a:pPr lvl="1">
              <a:buFontTx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Model structure</a:t>
            </a:r>
          </a:p>
          <a:p>
            <a:pPr lvl="1">
              <a:buFont typeface="+mj-lt"/>
              <a:buAutoNum type="alphaUcPeriod"/>
            </a:pPr>
            <a:r>
              <a:rPr lang="en-US" sz="1600" b="1" dirty="0">
                <a:solidFill>
                  <a:srgbClr val="0070C0"/>
                </a:solidFill>
              </a:rPr>
              <a:t>Simple Aero Model</a:t>
            </a:r>
          </a:p>
          <a:p>
            <a:pPr>
              <a:buFont typeface="+mj-lt"/>
              <a:buAutoNum type="romanUcPeriod"/>
            </a:pPr>
            <a:r>
              <a:rPr lang="en-US" sz="1600" dirty="0"/>
              <a:t>Simulation functions Illustrated via the Simple </a:t>
            </a:r>
            <a:r>
              <a:rPr lang="en-US" sz="1600" dirty="0" err="1"/>
              <a:t>Helo</a:t>
            </a:r>
            <a:r>
              <a:rPr lang="en-US" sz="1600" dirty="0"/>
              <a:t> Model 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Integr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Numerical Linearization</a:t>
            </a:r>
          </a:p>
          <a:p>
            <a:pPr lvl="1">
              <a:buFont typeface="+mj-lt"/>
              <a:buAutoNum type="alphaUcPeriod"/>
            </a:pPr>
            <a:r>
              <a:rPr lang="en-US" sz="1600" dirty="0"/>
              <a:t>Trim </a:t>
            </a:r>
          </a:p>
          <a:p>
            <a:pPr>
              <a:buFontTx/>
              <a:buAutoNum type="romanUcPeriod"/>
            </a:pPr>
            <a:r>
              <a:rPr lang="en-US" sz="1600" dirty="0"/>
              <a:t>Rotor Dynamic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apping Equations of Motion</a:t>
            </a:r>
          </a:p>
          <a:p>
            <a:pPr lvl="1">
              <a:buFontTx/>
              <a:buAutoNum type="alphaUcPeriod"/>
            </a:pPr>
            <a:r>
              <a:rPr lang="en-US" sz="1600" dirty="0"/>
              <a:t>Multi-blade Coordinate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Rotor Forces and Moment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Dynamic Inflow</a:t>
            </a:r>
          </a:p>
          <a:p>
            <a:pPr>
              <a:buFontTx/>
              <a:buAutoNum type="romanUcPeriod"/>
            </a:pPr>
            <a:r>
              <a:rPr lang="en-US" sz="1600" dirty="0"/>
              <a:t>Complete Modular Rotorcraft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Tail Rotor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uselage and Empennage Aero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Engine Dynamic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Flight Controls</a:t>
            </a:r>
          </a:p>
          <a:p>
            <a:pPr lvl="1">
              <a:buFontTx/>
              <a:buAutoNum type="alphaUcPeriod"/>
            </a:pPr>
            <a:r>
              <a:rPr lang="en-US" sz="1600" dirty="0"/>
              <a:t>Integrated Simulation Model</a:t>
            </a:r>
          </a:p>
          <a:p>
            <a:pPr lvl="1">
              <a:buFontTx/>
              <a:buAutoNum type="alphaUcPeriod"/>
            </a:pPr>
            <a:r>
              <a:rPr lang="en-US" sz="1600" dirty="0"/>
              <a:t>Other Configurations (tandem rotors, tilt-rotors, compounds, multi-copters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selage A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a simple force model due to drag forces, from Stevens, Lewis, and Jons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glect fuselage aerodynamic moments.  Allows for moments due to distance from fuselage aero center to CG (which is set to 0 in this sim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59512E-5F75-4DBD-8566-7138BEC2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85230"/>
              </p:ext>
            </p:extLst>
          </p:nvPr>
        </p:nvGraphicFramePr>
        <p:xfrm>
          <a:off x="1862138" y="1964797"/>
          <a:ext cx="4991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1371600" progId="Equation.DSMT4">
                  <p:embed/>
                </p:oleObj>
              </mc:Choice>
              <mc:Fallback>
                <p:oleObj name="Equation" r:id="rId2" imgW="3327120" imgH="1371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59512E-5F75-4DBD-8566-7138BEC2A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138" y="1964797"/>
                        <a:ext cx="49911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0795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Ro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ptions:</a:t>
            </a:r>
          </a:p>
          <a:p>
            <a:pPr lvl="1"/>
            <a:r>
              <a:rPr lang="en-US" dirty="0"/>
              <a:t>Teetering rotor system (no hub moment)</a:t>
            </a:r>
          </a:p>
          <a:p>
            <a:pPr lvl="1"/>
            <a:r>
              <a:rPr lang="en-US" dirty="0"/>
              <a:t>Small flapping angles</a:t>
            </a:r>
          </a:p>
          <a:p>
            <a:pPr lvl="1"/>
            <a:r>
              <a:rPr lang="en-US" dirty="0"/>
              <a:t>“Actuator Disk” model: use simplified model to compute total thrust and torque of the main rotor</a:t>
            </a:r>
          </a:p>
          <a:p>
            <a:pPr lvl="1"/>
            <a:r>
              <a:rPr lang="en-US" dirty="0"/>
              <a:t>No flapping or inflow dynamics</a:t>
            </a:r>
          </a:p>
          <a:p>
            <a:pPr lvl="1"/>
            <a:r>
              <a:rPr lang="en-US" dirty="0"/>
              <a:t>Zero shaft incidence (Main Rotor Hub Frame is parallel to body frame)</a:t>
            </a:r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4" t="58134"/>
          <a:stretch/>
        </p:blipFill>
        <p:spPr>
          <a:xfrm>
            <a:off x="2181791" y="4383157"/>
            <a:ext cx="5451462" cy="1451113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500A02A-0451-46AD-BF7C-6A5CF65231F4}"/>
              </a:ext>
            </a:extLst>
          </p:cNvPr>
          <p:cNvCxnSpPr/>
          <p:nvPr/>
        </p:nvCxnSpPr>
        <p:spPr>
          <a:xfrm flipV="1">
            <a:off x="1735667" y="3865033"/>
            <a:ext cx="4491566" cy="105833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89DC279-4AB3-4FB1-8FA4-82894FA2951C}"/>
              </a:ext>
            </a:extLst>
          </p:cNvPr>
          <p:cNvCxnSpPr/>
          <p:nvPr/>
        </p:nvCxnSpPr>
        <p:spPr>
          <a:xfrm flipH="1" flipV="1">
            <a:off x="3754967" y="3632200"/>
            <a:ext cx="220133" cy="7509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31">
            <a:extLst>
              <a:ext uri="{FF2B5EF4-FFF2-40B4-BE49-F238E27FC236}">
                <a16:creationId xmlns:a16="http://schemas.microsoft.com/office/drawing/2014/main" id="{827279CC-7FE4-4B6C-AD05-94102A80E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4007678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8A94786-7BD9-49BF-94EF-17E4D13DF9CF}"/>
              </a:ext>
            </a:extLst>
          </p:cNvPr>
          <p:cNvSpPr/>
          <p:nvPr/>
        </p:nvSpPr>
        <p:spPr>
          <a:xfrm>
            <a:off x="3911891" y="4325542"/>
            <a:ext cx="139118" cy="127524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9C9160F-79AC-4857-8B17-C1FE239358BB}"/>
              </a:ext>
            </a:extLst>
          </p:cNvPr>
          <p:cNvCxnSpPr/>
          <p:nvPr/>
        </p:nvCxnSpPr>
        <p:spPr>
          <a:xfrm>
            <a:off x="4191000" y="4435732"/>
            <a:ext cx="178646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DDED7297-02F9-44D8-8D61-07F40FDF2D17}"/>
              </a:ext>
            </a:extLst>
          </p:cNvPr>
          <p:cNvSpPr/>
          <p:nvPr/>
        </p:nvSpPr>
        <p:spPr>
          <a:xfrm>
            <a:off x="3191642" y="3593699"/>
            <a:ext cx="1718733" cy="1718733"/>
          </a:xfrm>
          <a:prstGeom prst="arc">
            <a:avLst>
              <a:gd name="adj1" fmla="val 20594828"/>
              <a:gd name="adj2" fmla="val 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0EEDE5-3C7F-4B7E-8BAD-A46A5A328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6828"/>
              </p:ext>
            </p:extLst>
          </p:nvPr>
        </p:nvGraphicFramePr>
        <p:xfrm>
          <a:off x="5033039" y="4111509"/>
          <a:ext cx="3234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0EEDE5-3C7F-4B7E-8BAD-A46A5A328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3039" y="4111509"/>
                        <a:ext cx="3234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FD76F87E-197E-47F3-B6A6-EF8B159F169C}"/>
              </a:ext>
            </a:extLst>
          </p:cNvPr>
          <p:cNvSpPr/>
          <p:nvPr/>
        </p:nvSpPr>
        <p:spPr>
          <a:xfrm>
            <a:off x="3996267" y="5027996"/>
            <a:ext cx="139118" cy="127524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31">
            <a:extLst>
              <a:ext uri="{FF2B5EF4-FFF2-40B4-BE49-F238E27FC236}">
                <a16:creationId xmlns:a16="http://schemas.microsoft.com/office/drawing/2014/main" id="{9980A054-67E1-4097-BBF8-278899025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646" y="4791016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290129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Ro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ocal velocity of main rotor hub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-plane and perpendicular components expressed as non-dimensional advance ratio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flow and Main rotor wake skew</a:t>
            </a:r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B5D0AE-6C87-4A04-95D6-C231F61CA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55940"/>
              </p:ext>
            </p:extLst>
          </p:nvPr>
        </p:nvGraphicFramePr>
        <p:xfrm>
          <a:off x="1900238" y="1349375"/>
          <a:ext cx="2952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711000" progId="Equation.DSMT4">
                  <p:embed/>
                </p:oleObj>
              </mc:Choice>
              <mc:Fallback>
                <p:oleObj name="Equation" r:id="rId2" imgW="196848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1B5D0AE-6C87-4A04-95D6-C231F61CAA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0238" y="1349375"/>
                        <a:ext cx="29527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F4A696-9128-4F7D-A881-2B20D461E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99137"/>
              </p:ext>
            </p:extLst>
          </p:nvPr>
        </p:nvGraphicFramePr>
        <p:xfrm>
          <a:off x="1555750" y="3390900"/>
          <a:ext cx="4983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457200" progId="Equation.DSMT4">
                  <p:embed/>
                </p:oleObj>
              </mc:Choice>
              <mc:Fallback>
                <p:oleObj name="Equation" r:id="rId4" imgW="41526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F4A696-9128-4F7D-A881-2B20D461EF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750" y="3390900"/>
                        <a:ext cx="49831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54BDA28-C05B-405B-A681-0E0E56795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87407"/>
              </p:ext>
            </p:extLst>
          </p:nvPr>
        </p:nvGraphicFramePr>
        <p:xfrm>
          <a:off x="1531408" y="4723871"/>
          <a:ext cx="4464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0960" imgH="914400" progId="Equation.DSMT4">
                  <p:embed/>
                </p:oleObj>
              </mc:Choice>
              <mc:Fallback>
                <p:oleObj name="Equation" r:id="rId6" imgW="372096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54BDA28-C05B-405B-A681-0E0E56795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1408" y="4723871"/>
                        <a:ext cx="44640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5262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Ro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tor flapping and rotor forc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ant Forces and Moments due to the main rotor at the C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19C81F-6371-4E50-A92D-7499C5AF1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24252"/>
              </p:ext>
            </p:extLst>
          </p:nvPr>
        </p:nvGraphicFramePr>
        <p:xfrm>
          <a:off x="1117600" y="1905416"/>
          <a:ext cx="251424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761760" progId="Equation.DSMT4">
                  <p:embed/>
                </p:oleObj>
              </mc:Choice>
              <mc:Fallback>
                <p:oleObj name="Equation" r:id="rId2" imgW="1676160" imgH="761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C19C81F-6371-4E50-A92D-7499C5AF1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600" y="1905416"/>
                        <a:ext cx="2514240" cy="11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A289297-1314-4C07-AB8B-4E9C5862E86C}"/>
              </a:ext>
            </a:extLst>
          </p:cNvPr>
          <p:cNvSpPr txBox="1"/>
          <p:nvPr/>
        </p:nvSpPr>
        <p:spPr>
          <a:xfrm>
            <a:off x="1010610" y="1536084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Solved through iter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B61B38-A5FB-464C-8424-640726CA6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40163"/>
              </p:ext>
            </p:extLst>
          </p:nvPr>
        </p:nvGraphicFramePr>
        <p:xfrm>
          <a:off x="4711700" y="1905416"/>
          <a:ext cx="33702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533160" progId="Equation.DSMT4">
                  <p:embed/>
                </p:oleObj>
              </mc:Choice>
              <mc:Fallback>
                <p:oleObj name="Equation" r:id="rId4" imgW="224784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B61B38-A5FB-464C-8424-640726CA65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700" y="1905416"/>
                        <a:ext cx="33702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5DBE47-BD2A-41EE-B728-9A7284395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7572"/>
              </p:ext>
            </p:extLst>
          </p:nvPr>
        </p:nvGraphicFramePr>
        <p:xfrm>
          <a:off x="3195108" y="3048056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5DBE47-BD2A-41EE-B728-9A72843950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5108" y="3048056"/>
                        <a:ext cx="2286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2FECDB-2CCC-457D-B16E-51F806E3A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00865"/>
              </p:ext>
            </p:extLst>
          </p:nvPr>
        </p:nvGraphicFramePr>
        <p:xfrm>
          <a:off x="2387420" y="4819946"/>
          <a:ext cx="430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711000" progId="Equation.DSMT4">
                  <p:embed/>
                </p:oleObj>
              </mc:Choice>
              <mc:Fallback>
                <p:oleObj name="Equation" r:id="rId8" imgW="286992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2FECDB-2CCC-457D-B16E-51F806E3A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7420" y="4819946"/>
                        <a:ext cx="4305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2333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il Ro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model as main rotor, but assume no flapping</a:t>
            </a:r>
          </a:p>
          <a:p>
            <a:r>
              <a:rPr lang="en-US" dirty="0"/>
              <a:t>Tail rotor frame is rotated 90 </a:t>
            </a:r>
            <a:r>
              <a:rPr lang="en-US" dirty="0" err="1"/>
              <a:t>deg</a:t>
            </a:r>
            <a:r>
              <a:rPr lang="en-US" dirty="0"/>
              <a:t> relative to body frame.  Resulting coordinate transform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cal velocities in-plane and vertical velocities at tail roto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231259-28C7-4B4E-BEA6-01E13926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77773"/>
              </p:ext>
            </p:extLst>
          </p:nvPr>
        </p:nvGraphicFramePr>
        <p:xfrm>
          <a:off x="3086100" y="2314046"/>
          <a:ext cx="167616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711000" progId="Equation.DSMT4">
                  <p:embed/>
                </p:oleObj>
              </mc:Choice>
              <mc:Fallback>
                <p:oleObj name="Equation" r:id="rId2" imgW="11174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231259-28C7-4B4E-BEA6-01E13926F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6100" y="2314046"/>
                        <a:ext cx="167616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92876E-2CEA-431A-ABF5-B2CDB4E0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72450"/>
              </p:ext>
            </p:extLst>
          </p:nvPr>
        </p:nvGraphicFramePr>
        <p:xfrm>
          <a:off x="2444221" y="4065884"/>
          <a:ext cx="339090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1218960" progId="Equation.DSMT4">
                  <p:embed/>
                </p:oleObj>
              </mc:Choice>
              <mc:Fallback>
                <p:oleObj name="Equation" r:id="rId4" imgW="2260440" imgH="1218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92876E-2CEA-431A-ABF5-B2CDB4E0C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4221" y="4065884"/>
                        <a:ext cx="3390900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739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il Ro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il rotor thrust and torque, similar to main rotor but simplified (e.g. no cyclic pitch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ing forces and moments due to tail rotor at CG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C9870D-EE98-4EE0-B360-76F470D93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51363"/>
              </p:ext>
            </p:extLst>
          </p:nvPr>
        </p:nvGraphicFramePr>
        <p:xfrm>
          <a:off x="2176992" y="1842559"/>
          <a:ext cx="21907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761760" progId="Equation.DSMT4">
                  <p:embed/>
                </p:oleObj>
              </mc:Choice>
              <mc:Fallback>
                <p:oleObj name="Equation" r:id="rId2" imgW="146016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C9870D-EE98-4EE0-B360-76F470D93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6992" y="1842559"/>
                        <a:ext cx="2190750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9297F6-29D6-484C-A4B8-00990207E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88310"/>
              </p:ext>
            </p:extLst>
          </p:nvPr>
        </p:nvGraphicFramePr>
        <p:xfrm>
          <a:off x="2491317" y="3672964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711000" progId="Equation.DSMT4">
                  <p:embed/>
                </p:oleObj>
              </mc:Choice>
              <mc:Fallback>
                <p:oleObj name="Equation" r:id="rId4" imgW="203184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C9297F6-29D6-484C-A4B8-00990207E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17" y="3672964"/>
                        <a:ext cx="3048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2801AA-E0BA-4F9F-B8E1-FCEF145E4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32790"/>
              </p:ext>
            </p:extLst>
          </p:nvPr>
        </p:nvGraphicFramePr>
        <p:xfrm>
          <a:off x="2817813" y="5169958"/>
          <a:ext cx="2571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2801AA-E0BA-4F9F-B8E1-FCEF145E4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7813" y="5169958"/>
                        <a:ext cx="2571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270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Stabilize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2" y="662222"/>
            <a:ext cx="8229600" cy="5524302"/>
          </a:xfrm>
        </p:spPr>
        <p:txBody>
          <a:bodyPr/>
          <a:lstStyle/>
          <a:p>
            <a:r>
              <a:rPr lang="en-US" dirty="0"/>
              <a:t>Assumptions:</a:t>
            </a:r>
          </a:p>
          <a:p>
            <a:pPr lvl="1"/>
            <a:r>
              <a:rPr lang="en-US" dirty="0"/>
              <a:t>Lift and drag forces only (no moments or side force)</a:t>
            </a:r>
          </a:p>
          <a:p>
            <a:pPr lvl="1"/>
            <a:r>
              <a:rPr lang="en-US" dirty="0"/>
              <a:t>No incidence (HT frame is parallel to body frame)</a:t>
            </a:r>
          </a:p>
          <a:p>
            <a:r>
              <a:rPr lang="en-US" dirty="0"/>
              <a:t>Local velocity at horizontal stabiliz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gle of attack and local dynamic pressure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B33E8A-39B0-46CC-8AF5-9AFA3E192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38610"/>
              </p:ext>
            </p:extLst>
          </p:nvPr>
        </p:nvGraphicFramePr>
        <p:xfrm>
          <a:off x="2500843" y="2235201"/>
          <a:ext cx="29908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711000" progId="Equation.DSMT4">
                  <p:embed/>
                </p:oleObj>
              </mc:Choice>
              <mc:Fallback>
                <p:oleObj name="Equation" r:id="rId2" imgW="199368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B33E8A-39B0-46CC-8AF5-9AFA3E192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0843" y="2235201"/>
                        <a:ext cx="29908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86E635-B7B4-4817-865D-A06501D0A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4828"/>
              </p:ext>
            </p:extLst>
          </p:nvPr>
        </p:nvGraphicFramePr>
        <p:xfrm>
          <a:off x="1051985" y="4434994"/>
          <a:ext cx="737208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14720" imgH="736560" progId="Equation.DSMT4">
                  <p:embed/>
                </p:oleObj>
              </mc:Choice>
              <mc:Fallback>
                <p:oleObj name="Equation" r:id="rId4" imgW="491472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86E635-B7B4-4817-865D-A06501D0A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1985" y="4434994"/>
                        <a:ext cx="7372080" cy="110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7664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Stabilize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only lift forces, lift coefficient linear with angle of attack but limited to +/- 1.0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ant forces and moments due to horizontal tail at aircraft C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5A6A9F-9E9D-490E-AE57-581212485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89221"/>
              </p:ext>
            </p:extLst>
          </p:nvPr>
        </p:nvGraphicFramePr>
        <p:xfrm>
          <a:off x="2266951" y="2007130"/>
          <a:ext cx="30666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41200" progId="Equation.DSMT4">
                  <p:embed/>
                </p:oleObj>
              </mc:Choice>
              <mc:Fallback>
                <p:oleObj name="Equation" r:id="rId2" imgW="20444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5A6A9F-9E9D-490E-AE57-581212485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6951" y="2007130"/>
                        <a:ext cx="30666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4512DA-61F9-4E71-B5A1-DC27B13E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06409"/>
              </p:ext>
            </p:extLst>
          </p:nvPr>
        </p:nvGraphicFramePr>
        <p:xfrm>
          <a:off x="2514600" y="3746301"/>
          <a:ext cx="2057400" cy="148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990360" progId="Equation.DSMT4">
                  <p:embed/>
                </p:oleObj>
              </mc:Choice>
              <mc:Fallback>
                <p:oleObj name="Equation" r:id="rId4" imgW="137160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A4512DA-61F9-4E71-B5A1-DC27B13E6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3746301"/>
                        <a:ext cx="2057400" cy="148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4714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 Interference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1" y="739101"/>
            <a:ext cx="8229600" cy="5524302"/>
          </a:xfrm>
        </p:spPr>
        <p:txBody>
          <a:bodyPr/>
          <a:lstStyle/>
          <a:p>
            <a:r>
              <a:rPr lang="en-US" dirty="0"/>
              <a:t>Downwash velocities on fuselage and horizontal tail due to main roto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4" t="49087"/>
          <a:stretch/>
        </p:blipFill>
        <p:spPr>
          <a:xfrm>
            <a:off x="1148120" y="3916019"/>
            <a:ext cx="7399531" cy="2395330"/>
          </a:xfrm>
          <a:prstGeom prst="rect">
            <a:avLst/>
          </a:prstGeom>
        </p:spPr>
      </p:pic>
      <p:sp>
        <p:nvSpPr>
          <p:cNvPr id="5" name="Freeform: Shape 4">
            <a:extLst>
              <a:ext uri="{FF2B5EF4-FFF2-40B4-BE49-F238E27FC236}">
                <a16:creationId xmlns:a16="http://schemas.microsoft.com/office/drawing/2014/main" id="{466569D5-CCFF-45EB-89CB-F1B07FDA088D}"/>
              </a:ext>
            </a:extLst>
          </p:cNvPr>
          <p:cNvSpPr/>
          <p:nvPr/>
        </p:nvSpPr>
        <p:spPr>
          <a:xfrm>
            <a:off x="787400" y="3996267"/>
            <a:ext cx="4453467" cy="2633133"/>
          </a:xfrm>
          <a:custGeom>
            <a:avLst/>
            <a:gdLst>
              <a:gd name="connsiteX0" fmla="*/ 0 w 4453467"/>
              <a:gd name="connsiteY0" fmla="*/ 0 h 2633133"/>
              <a:gd name="connsiteX1" fmla="*/ 723900 w 4453467"/>
              <a:gd name="connsiteY1" fmla="*/ 300566 h 2633133"/>
              <a:gd name="connsiteX2" fmla="*/ 2243667 w 4453467"/>
              <a:gd name="connsiteY2" fmla="*/ 952500 h 2633133"/>
              <a:gd name="connsiteX3" fmla="*/ 4453467 w 4453467"/>
              <a:gd name="connsiteY3" fmla="*/ 2633133 h 2633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53467" h="2633133">
                <a:moveTo>
                  <a:pt x="0" y="0"/>
                </a:moveTo>
                <a:lnTo>
                  <a:pt x="723900" y="300566"/>
                </a:lnTo>
                <a:cubicBezTo>
                  <a:pt x="1097844" y="459316"/>
                  <a:pt x="1622073" y="563739"/>
                  <a:pt x="2243667" y="952500"/>
                </a:cubicBezTo>
                <a:cubicBezTo>
                  <a:pt x="2865261" y="1341261"/>
                  <a:pt x="3659364" y="1987197"/>
                  <a:pt x="4453467" y="2633133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DABB9113-2320-4D47-B5C0-18EB60F6AA2D}"/>
              </a:ext>
            </a:extLst>
          </p:cNvPr>
          <p:cNvSpPr/>
          <p:nvPr/>
        </p:nvSpPr>
        <p:spPr>
          <a:xfrm>
            <a:off x="6883769" y="4080933"/>
            <a:ext cx="2027398" cy="1735667"/>
          </a:xfrm>
          <a:custGeom>
            <a:avLst/>
            <a:gdLst>
              <a:gd name="connsiteX0" fmla="*/ 384864 w 2027398"/>
              <a:gd name="connsiteY0" fmla="*/ 0 h 1735667"/>
              <a:gd name="connsiteX1" fmla="*/ 12331 w 2027398"/>
              <a:gd name="connsiteY1" fmla="*/ 325967 h 1735667"/>
              <a:gd name="connsiteX2" fmla="*/ 156264 w 2027398"/>
              <a:gd name="connsiteY2" fmla="*/ 681567 h 1735667"/>
              <a:gd name="connsiteX3" fmla="*/ 799731 w 2027398"/>
              <a:gd name="connsiteY3" fmla="*/ 1028700 h 1735667"/>
              <a:gd name="connsiteX4" fmla="*/ 2027398 w 2027398"/>
              <a:gd name="connsiteY4" fmla="*/ 1735667 h 1735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7398" h="1735667">
                <a:moveTo>
                  <a:pt x="384864" y="0"/>
                </a:moveTo>
                <a:cubicBezTo>
                  <a:pt x="217647" y="106186"/>
                  <a:pt x="50431" y="212373"/>
                  <a:pt x="12331" y="325967"/>
                </a:cubicBezTo>
                <a:cubicBezTo>
                  <a:pt x="-25769" y="439561"/>
                  <a:pt x="25031" y="564445"/>
                  <a:pt x="156264" y="681567"/>
                </a:cubicBezTo>
                <a:cubicBezTo>
                  <a:pt x="287497" y="798689"/>
                  <a:pt x="487875" y="853017"/>
                  <a:pt x="799731" y="1028700"/>
                </a:cubicBezTo>
                <a:cubicBezTo>
                  <a:pt x="1111587" y="1204383"/>
                  <a:pt x="1569492" y="1470025"/>
                  <a:pt x="2027398" y="1735667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D9399B7-5C02-48BD-B350-153064AA9866}"/>
              </a:ext>
            </a:extLst>
          </p:cNvPr>
          <p:cNvCxnSpPr/>
          <p:nvPr/>
        </p:nvCxnSpPr>
        <p:spPr>
          <a:xfrm>
            <a:off x="3581400" y="4080933"/>
            <a:ext cx="0" cy="719667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C5B4C4A-BF0F-4676-86C1-9394A26BC5EA}"/>
              </a:ext>
            </a:extLst>
          </p:cNvPr>
          <p:cNvCxnSpPr>
            <a:cxnSpLocks/>
          </p:cNvCxnSpPr>
          <p:nvPr/>
        </p:nvCxnSpPr>
        <p:spPr>
          <a:xfrm>
            <a:off x="3636434" y="4123266"/>
            <a:ext cx="3936999" cy="2268331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78BE501B-5C14-4003-AB29-0741ED9B9A90}"/>
              </a:ext>
            </a:extLst>
          </p:cNvPr>
          <p:cNvSpPr/>
          <p:nvPr/>
        </p:nvSpPr>
        <p:spPr>
          <a:xfrm rot="5400000">
            <a:off x="2825751" y="3274483"/>
            <a:ext cx="1621365" cy="1621365"/>
          </a:xfrm>
          <a:prstGeom prst="arc">
            <a:avLst>
              <a:gd name="adj1" fmla="val 18221406"/>
              <a:gd name="adj2" fmla="val 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954BA2-C6D5-44D0-8102-386616408A10}"/>
              </a:ext>
            </a:extLst>
          </p:cNvPr>
          <p:cNvSpPr txBox="1"/>
          <p:nvPr/>
        </p:nvSpPr>
        <p:spPr>
          <a:xfrm>
            <a:off x="3636433" y="41926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Symbol" panose="05050102010706020507" pitchFamily="18" charset="2"/>
              </a:rPr>
              <a:t>c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618E5E-619B-44F0-A2B3-E7940296A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68554"/>
              </p:ext>
            </p:extLst>
          </p:nvPr>
        </p:nvGraphicFramePr>
        <p:xfrm>
          <a:off x="2859617" y="1492868"/>
          <a:ext cx="30019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1650960" progId="Equation.DSMT4">
                  <p:embed/>
                </p:oleObj>
              </mc:Choice>
              <mc:Fallback>
                <p:oleObj name="Equation" r:id="rId3" imgW="2501640" imgH="1650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F618E5E-619B-44F0-A2B3-E7940296A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9617" y="1492868"/>
                        <a:ext cx="3001963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B2D6CA3E-DA01-41EC-AD74-7949DE42D589}"/>
              </a:ext>
            </a:extLst>
          </p:cNvPr>
          <p:cNvSpPr/>
          <p:nvPr/>
        </p:nvSpPr>
        <p:spPr>
          <a:xfrm>
            <a:off x="3497285" y="5103095"/>
            <a:ext cx="180870" cy="16579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47D176F-3B2A-442D-84C5-5F8CE0CEFB75}"/>
              </a:ext>
            </a:extLst>
          </p:cNvPr>
          <p:cNvSpPr/>
          <p:nvPr/>
        </p:nvSpPr>
        <p:spPr>
          <a:xfrm>
            <a:off x="6135845" y="4901834"/>
            <a:ext cx="180870" cy="16579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930818C-8D60-4AF8-A1DB-A362D80D29E8}"/>
              </a:ext>
            </a:extLst>
          </p:cNvPr>
          <p:cNvSpPr txBox="1"/>
          <p:nvPr/>
        </p:nvSpPr>
        <p:spPr>
          <a:xfrm>
            <a:off x="5415464" y="600848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“A”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1C0ADE9-1EA2-431F-AFBB-32639FC98898}"/>
              </a:ext>
            </a:extLst>
          </p:cNvPr>
          <p:cNvCxnSpPr>
            <a:cxnSpLocks/>
          </p:cNvCxnSpPr>
          <p:nvPr/>
        </p:nvCxnSpPr>
        <p:spPr>
          <a:xfrm flipV="1">
            <a:off x="5770402" y="5103096"/>
            <a:ext cx="321365" cy="9414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26EE2C4-850F-4B01-ADDD-939B6A5856FA}"/>
              </a:ext>
            </a:extLst>
          </p:cNvPr>
          <p:cNvCxnSpPr>
            <a:cxnSpLocks/>
          </p:cNvCxnSpPr>
          <p:nvPr/>
        </p:nvCxnSpPr>
        <p:spPr>
          <a:xfrm flipH="1" flipV="1">
            <a:off x="3685005" y="5257431"/>
            <a:ext cx="1755899" cy="8696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49FA231-6F6C-4A68-986A-84BB80E17F09}"/>
              </a:ext>
            </a:extLst>
          </p:cNvPr>
          <p:cNvCxnSpPr>
            <a:cxnSpLocks/>
          </p:cNvCxnSpPr>
          <p:nvPr/>
        </p:nvCxnSpPr>
        <p:spPr>
          <a:xfrm>
            <a:off x="760037" y="3990717"/>
            <a:ext cx="6375400" cy="1143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7961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Helicopte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itially we will develop simulation methods and principles with a highly simplified rotorcraft model</a:t>
            </a:r>
          </a:p>
          <a:p>
            <a:pPr lvl="1"/>
            <a:r>
              <a:rPr lang="en-US" dirty="0"/>
              <a:t>6 DOF / 12 State model, no rotor or inflow dynamics</a:t>
            </a:r>
          </a:p>
          <a:p>
            <a:pPr lvl="1"/>
            <a:r>
              <a:rPr lang="en-US" dirty="0"/>
              <a:t>Aerodynamic forces and moments will be static function of aircraft state and controls using simple models</a:t>
            </a:r>
          </a:p>
          <a:p>
            <a:r>
              <a:rPr lang="en-US" dirty="0"/>
              <a:t>Will demonstrate basic simulation functionality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Trim</a:t>
            </a:r>
          </a:p>
          <a:p>
            <a:pPr lvl="1"/>
            <a:r>
              <a:rPr lang="en-US" dirty="0"/>
              <a:t>Linearization</a:t>
            </a:r>
          </a:p>
          <a:p>
            <a:r>
              <a:rPr lang="en-US" dirty="0"/>
              <a:t>The same functions will be extended to more complex simulation models used later in the course</a:t>
            </a:r>
          </a:p>
        </p:txBody>
      </p:sp>
    </p:spTree>
    <p:extLst>
      <p:ext uri="{BB962C8B-B14F-4D97-AF65-F5344CB8AC3E}">
        <p14:creationId xmlns:p14="http://schemas.microsoft.com/office/powerpoint/2010/main" val="2686181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Helicopte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Based loosely on the Bell 206L3</a:t>
            </a:r>
          </a:p>
          <a:p>
            <a:r>
              <a:rPr lang="en-US" dirty="0"/>
              <a:t>Properties:</a:t>
            </a:r>
          </a:p>
          <a:p>
            <a:pPr lvl="1"/>
            <a:r>
              <a:rPr lang="en-US" dirty="0"/>
              <a:t>GW = 4000 </a:t>
            </a:r>
            <a:r>
              <a:rPr lang="en-US" dirty="0" err="1"/>
              <a:t>lbs</a:t>
            </a:r>
            <a:endParaRPr lang="en-US" dirty="0"/>
          </a:p>
          <a:p>
            <a:pPr lvl="1"/>
            <a:r>
              <a:rPr lang="en-US" dirty="0"/>
              <a:t>Two-blade teetering rotor system</a:t>
            </a:r>
          </a:p>
          <a:p>
            <a:pPr lvl="1"/>
            <a:r>
              <a:rPr lang="en-US" dirty="0"/>
              <a:t>Main rotor radius = 18 </a:t>
            </a:r>
            <a:r>
              <a:rPr lang="en-US" dirty="0" err="1"/>
              <a:t>ft</a:t>
            </a:r>
            <a:endParaRPr lang="en-US" dirty="0"/>
          </a:p>
          <a:p>
            <a:pPr lvl="1"/>
            <a:r>
              <a:rPr lang="en-US" dirty="0"/>
              <a:t>Tail rotor radius = 2.7 </a:t>
            </a:r>
            <a:r>
              <a:rPr lang="en-US" dirty="0" err="1"/>
              <a:t>ft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014" y="3764201"/>
            <a:ext cx="3810000" cy="1838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014" y="852266"/>
            <a:ext cx="3265408" cy="186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427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</a:t>
            </a:r>
            <a:r>
              <a:rPr lang="en-US" dirty="0" err="1"/>
              <a:t>Helo</a:t>
            </a:r>
            <a:r>
              <a:rPr lang="en-US" dirty="0"/>
              <a:t> Mode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254"/>
            <a:ext cx="8229600" cy="5625489"/>
          </a:xfrm>
        </p:spPr>
        <p:txBody>
          <a:bodyPr/>
          <a:lstStyle/>
          <a:p>
            <a:r>
              <a:rPr lang="en-US" sz="2000" dirty="0"/>
              <a:t>As with all simulations implemented in this class, model is set up in time invariant state variable form:</a:t>
            </a:r>
          </a:p>
          <a:p>
            <a:endParaRPr lang="en-US" sz="2000" dirty="0"/>
          </a:p>
          <a:p>
            <a:r>
              <a:rPr lang="en-US" sz="2000" dirty="0"/>
              <a:t>State vector</a:t>
            </a:r>
          </a:p>
          <a:p>
            <a:endParaRPr lang="en-US" sz="2000" dirty="0"/>
          </a:p>
          <a:p>
            <a:r>
              <a:rPr lang="en-US" sz="2000" dirty="0"/>
              <a:t>Control vector</a:t>
            </a:r>
          </a:p>
          <a:p>
            <a:endParaRPr lang="en-US" sz="2000" dirty="0"/>
          </a:p>
          <a:p>
            <a:r>
              <a:rPr lang="en-US" sz="2000" dirty="0"/>
              <a:t>MATLAB functional call of state equations: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 we use implicit state space form, but </a:t>
            </a:r>
            <a:r>
              <a:rPr lang="en-US" sz="2000" dirty="0" err="1"/>
              <a:t>SimpleHelo.m</a:t>
            </a:r>
            <a:r>
              <a:rPr lang="en-US" sz="2000" dirty="0"/>
              <a:t> is an explicit state space model.  </a:t>
            </a:r>
            <a:r>
              <a:rPr lang="en-US" sz="2000" i="1" dirty="0"/>
              <a:t>It does not use </a:t>
            </a:r>
            <a:r>
              <a:rPr lang="en-US" sz="2000" i="1" dirty="0" err="1"/>
              <a:t>xdot</a:t>
            </a:r>
            <a:r>
              <a:rPr lang="en-US" sz="2000" i="1" dirty="0"/>
              <a:t>.</a:t>
            </a:r>
          </a:p>
          <a:p>
            <a:r>
              <a:rPr lang="en-US" sz="2000" dirty="0"/>
              <a:t>We keep this format for consistency with more complex models used later in the clas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11605" y="3926058"/>
            <a:ext cx="444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 err="1"/>
              <a:t>xdot,y</a:t>
            </a:r>
            <a:r>
              <a:rPr lang="en-US" dirty="0"/>
              <a:t>] = </a:t>
            </a:r>
            <a:r>
              <a:rPr lang="en-US" dirty="0" err="1"/>
              <a:t>SimpleHelo</a:t>
            </a:r>
            <a:r>
              <a:rPr lang="en-US" dirty="0"/>
              <a:t>(</a:t>
            </a:r>
            <a:r>
              <a:rPr lang="en-US" dirty="0" err="1"/>
              <a:t>x,u,xdot,constants</a:t>
            </a:r>
            <a:r>
              <a:rPr lang="en-US" dirty="0"/>
              <a:t>)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0268" y="4421846"/>
            <a:ext cx="2657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ta structure with rotorcraft constant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8457" y="4476569"/>
            <a:ext cx="478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x, u, y, </a:t>
            </a:r>
            <a:r>
              <a:rPr lang="en-US" dirty="0" err="1">
                <a:solidFill>
                  <a:srgbClr val="0070C0"/>
                </a:solidFill>
              </a:rPr>
              <a:t>xdot</a:t>
            </a:r>
            <a:r>
              <a:rPr lang="en-US" dirty="0">
                <a:solidFill>
                  <a:srgbClr val="0070C0"/>
                </a:solidFill>
              </a:rPr>
              <a:t> are state, control, output, and state derivative vectors respectively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627644" y="4295390"/>
            <a:ext cx="557683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14835" y="4295390"/>
            <a:ext cx="756976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00765" y="4291760"/>
            <a:ext cx="75697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C9DE55-01F0-45FA-B04E-72C1EEC53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9526"/>
              </p:ext>
            </p:extLst>
          </p:nvPr>
        </p:nvGraphicFramePr>
        <p:xfrm>
          <a:off x="2727437" y="2017114"/>
          <a:ext cx="453384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79360" progId="Equation.DSMT4">
                  <p:embed/>
                </p:oleObj>
              </mc:Choice>
              <mc:Fallback>
                <p:oleObj name="Equation" r:id="rId2" imgW="3022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C9DE55-01F0-45FA-B04E-72C1EEC53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7437" y="2017114"/>
                        <a:ext cx="453384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E4B20E-BC2E-4F88-A2D8-E202DA1FC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20755"/>
              </p:ext>
            </p:extLst>
          </p:nvPr>
        </p:nvGraphicFramePr>
        <p:xfrm>
          <a:off x="3603625" y="2671369"/>
          <a:ext cx="2324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17160" progId="Equation.DSMT4">
                  <p:embed/>
                </p:oleObj>
              </mc:Choice>
              <mc:Fallback>
                <p:oleObj name="Equation" r:id="rId4" imgW="154908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E4B20E-BC2E-4F88-A2D8-E202DA1FC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25" y="2671369"/>
                        <a:ext cx="23241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695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</a:t>
            </a:r>
            <a:r>
              <a:rPr lang="en-US" dirty="0" err="1"/>
              <a:t>Helo</a:t>
            </a:r>
            <a:r>
              <a:rPr lang="en-US" dirty="0"/>
              <a:t> Mode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impleHelo.m</a:t>
            </a:r>
            <a:r>
              <a:rPr lang="en-US" dirty="0"/>
              <a:t> calls two functions:</a:t>
            </a:r>
          </a:p>
          <a:p>
            <a:pPr lvl="1"/>
            <a:r>
              <a:rPr lang="en-US" dirty="0" err="1"/>
              <a:t>SimpleAero.m</a:t>
            </a:r>
            <a:r>
              <a:rPr lang="en-US" dirty="0"/>
              <a:t> – Calculates aerodynamic forces and moments</a:t>
            </a:r>
          </a:p>
          <a:p>
            <a:pPr lvl="1"/>
            <a:r>
              <a:rPr lang="en-US" dirty="0" err="1"/>
              <a:t>EqnMot.m</a:t>
            </a:r>
            <a:r>
              <a:rPr lang="en-US" dirty="0"/>
              <a:t> – Calculates 6 DOF equations of motion</a:t>
            </a:r>
          </a:p>
          <a:p>
            <a:r>
              <a:rPr lang="en-US" dirty="0" err="1"/>
              <a:t>EqnMot.m</a:t>
            </a:r>
            <a:r>
              <a:rPr lang="en-US" dirty="0"/>
              <a:t> func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SimpleAero.m</a:t>
            </a:r>
            <a:r>
              <a:rPr lang="en-US" dirty="0"/>
              <a:t> function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20687" y="2688391"/>
            <a:ext cx="3488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x_dot</a:t>
            </a:r>
            <a:r>
              <a:rPr lang="en-US" dirty="0"/>
              <a:t>=</a:t>
            </a:r>
            <a:r>
              <a:rPr lang="en-US" dirty="0" err="1"/>
              <a:t>eqnmot</a:t>
            </a:r>
            <a:r>
              <a:rPr lang="en-US" dirty="0"/>
              <a:t>(</a:t>
            </a:r>
            <a:r>
              <a:rPr lang="en-US" dirty="0" err="1"/>
              <a:t>x,FM,constants</a:t>
            </a:r>
            <a:r>
              <a:rPr lang="en-US" dirty="0"/>
              <a:t>);</a:t>
            </a:r>
          </a:p>
        </p:txBody>
      </p:sp>
      <p:sp>
        <p:nvSpPr>
          <p:cNvPr id="5" name="Rectangle 4"/>
          <p:cNvSpPr/>
          <p:nvPr/>
        </p:nvSpPr>
        <p:spPr>
          <a:xfrm>
            <a:off x="1421296" y="4615717"/>
            <a:ext cx="4959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[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FM,y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]=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SimpleAero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x,u,constants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);</a:t>
            </a:r>
          </a:p>
        </p:txBody>
      </p:sp>
      <p:sp>
        <p:nvSpPr>
          <p:cNvPr id="6" name="Rectangle 5"/>
          <p:cNvSpPr/>
          <p:nvPr/>
        </p:nvSpPr>
        <p:spPr>
          <a:xfrm>
            <a:off x="312613" y="3105210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turns state derivativ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87029" y="3057723"/>
            <a:ext cx="51997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puts are states, force and moment vector, and vehicle constants (it needs mass properties)</a:t>
            </a:r>
          </a:p>
        </p:txBody>
      </p:sp>
      <p:sp>
        <p:nvSpPr>
          <p:cNvPr id="8" name="Rectangle 7"/>
          <p:cNvSpPr/>
          <p:nvPr/>
        </p:nvSpPr>
        <p:spPr>
          <a:xfrm>
            <a:off x="312613" y="5144192"/>
            <a:ext cx="29275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eturns total forces and moments at CG, and output vector of users choice (I just set to return specific forces)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795141" y="5144192"/>
            <a:ext cx="45835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puts are states, control inputs, and vehicle constants</a:t>
            </a:r>
          </a:p>
        </p:txBody>
      </p:sp>
    </p:spTree>
    <p:extLst>
      <p:ext uri="{BB962C8B-B14F-4D97-AF65-F5344CB8AC3E}">
        <p14:creationId xmlns:p14="http://schemas.microsoft.com/office/powerpoint/2010/main" val="636453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304800"/>
          <a:ext cx="8102600" cy="63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4012920" progId="Equation.3">
                  <p:embed/>
                </p:oleObj>
              </mc:Choice>
              <mc:Fallback>
                <p:oleObj name="Equation" r:id="rId2" imgW="5105160" imgH="4012920" progId="Equation.3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8102600" cy="637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673225" y="-25400"/>
            <a:ext cx="66912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u="sng" dirty="0"/>
              <a:t>6-DOF Rigid Body Equations of Motion (in </a:t>
            </a:r>
            <a:r>
              <a:rPr lang="en-US" sz="2000" b="1" u="sng" dirty="0" err="1"/>
              <a:t>EqnMot.m</a:t>
            </a:r>
            <a:r>
              <a:rPr lang="en-US" sz="2000" b="1" u="sng" dirty="0"/>
              <a:t>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Structure of Simple </a:t>
            </a:r>
            <a:r>
              <a:rPr lang="en-US" dirty="0" err="1"/>
              <a:t>Helo</a:t>
            </a:r>
            <a:r>
              <a:rPr lang="en-US" dirty="0"/>
              <a:t> Mod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4B006F-9026-4CC1-82FE-A368599E8078}"/>
              </a:ext>
            </a:extLst>
          </p:cNvPr>
          <p:cNvSpPr/>
          <p:nvPr/>
        </p:nvSpPr>
        <p:spPr>
          <a:xfrm>
            <a:off x="1477434" y="2222498"/>
            <a:ext cx="2163233" cy="1308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Aero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6F68444-558C-4190-8046-D315A569403A}"/>
              </a:ext>
            </a:extLst>
          </p:cNvPr>
          <p:cNvSpPr/>
          <p:nvPr/>
        </p:nvSpPr>
        <p:spPr>
          <a:xfrm>
            <a:off x="4449234" y="2226731"/>
            <a:ext cx="2362200" cy="1303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quations of Motion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2C2DCD-4F67-4902-9F18-5EC421DC5852}"/>
              </a:ext>
            </a:extLst>
          </p:cNvPr>
          <p:cNvSpPr/>
          <p:nvPr/>
        </p:nvSpPr>
        <p:spPr>
          <a:xfrm>
            <a:off x="7641168" y="2916766"/>
            <a:ext cx="380999" cy="5757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435923-BE35-4222-8C9C-B5C28F5272E4}"/>
              </a:ext>
            </a:extLst>
          </p:cNvPr>
          <p:cNvCxnSpPr/>
          <p:nvPr/>
        </p:nvCxnSpPr>
        <p:spPr>
          <a:xfrm>
            <a:off x="3640667" y="2872315"/>
            <a:ext cx="8085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658C693-02D1-4C88-932D-EA1E038D6BB3}"/>
              </a:ext>
            </a:extLst>
          </p:cNvPr>
          <p:cNvCxnSpPr/>
          <p:nvPr/>
        </p:nvCxnSpPr>
        <p:spPr>
          <a:xfrm>
            <a:off x="6811434" y="3204633"/>
            <a:ext cx="8085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8ECEF35-BF63-40C7-A4EB-8BF108788CD6}"/>
              </a:ext>
            </a:extLst>
          </p:cNvPr>
          <p:cNvCxnSpPr/>
          <p:nvPr/>
        </p:nvCxnSpPr>
        <p:spPr>
          <a:xfrm>
            <a:off x="668867" y="2889248"/>
            <a:ext cx="8085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320213D-E5AF-400C-BBA3-CE09DE36307B}"/>
              </a:ext>
            </a:extLst>
          </p:cNvPr>
          <p:cNvCxnSpPr>
            <a:cxnSpLocks/>
          </p:cNvCxnSpPr>
          <p:nvPr/>
        </p:nvCxnSpPr>
        <p:spPr>
          <a:xfrm flipV="1">
            <a:off x="2549928" y="3530598"/>
            <a:ext cx="0" cy="7704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593726D-B1F2-45C2-B2E4-9EC6B11F1DB1}"/>
              </a:ext>
            </a:extLst>
          </p:cNvPr>
          <p:cNvCxnSpPr>
            <a:cxnSpLocks/>
          </p:cNvCxnSpPr>
          <p:nvPr/>
        </p:nvCxnSpPr>
        <p:spPr>
          <a:xfrm flipV="1">
            <a:off x="5616323" y="3530598"/>
            <a:ext cx="0" cy="7704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05A38FC-F7F8-4D73-8B90-83FD3CA8A177}"/>
              </a:ext>
            </a:extLst>
          </p:cNvPr>
          <p:cNvCxnSpPr>
            <a:cxnSpLocks/>
          </p:cNvCxnSpPr>
          <p:nvPr/>
        </p:nvCxnSpPr>
        <p:spPr>
          <a:xfrm flipV="1">
            <a:off x="6811434" y="2527301"/>
            <a:ext cx="153246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5D57DDF-63F0-4521-8DAB-56AA2EBF4F86}"/>
              </a:ext>
            </a:extLst>
          </p:cNvPr>
          <p:cNvCxnSpPr>
            <a:cxnSpLocks/>
          </p:cNvCxnSpPr>
          <p:nvPr/>
        </p:nvCxnSpPr>
        <p:spPr>
          <a:xfrm flipV="1">
            <a:off x="8022167" y="3204634"/>
            <a:ext cx="427568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3EF5B96-EA88-4B53-8BFA-2E1646988649}"/>
              </a:ext>
            </a:extLst>
          </p:cNvPr>
          <p:cNvCxnSpPr>
            <a:cxnSpLocks/>
          </p:cNvCxnSpPr>
          <p:nvPr/>
        </p:nvCxnSpPr>
        <p:spPr>
          <a:xfrm>
            <a:off x="8136468" y="3200402"/>
            <a:ext cx="0" cy="110066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7415343-898E-478D-9C9E-C372795D61DC}"/>
              </a:ext>
            </a:extLst>
          </p:cNvPr>
          <p:cNvCxnSpPr>
            <a:cxnSpLocks/>
          </p:cNvCxnSpPr>
          <p:nvPr/>
        </p:nvCxnSpPr>
        <p:spPr>
          <a:xfrm flipH="1">
            <a:off x="2549928" y="4301067"/>
            <a:ext cx="558654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4FFF3CE-C740-4CBF-BFD5-692564984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91297"/>
              </p:ext>
            </p:extLst>
          </p:nvPr>
        </p:nvGraphicFramePr>
        <p:xfrm>
          <a:off x="1923217" y="2743200"/>
          <a:ext cx="1390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57200" progId="Equation.DSMT4">
                  <p:embed/>
                </p:oleObj>
              </mc:Choice>
              <mc:Fallback>
                <p:oleObj name="Equation" r:id="rId2" imgW="9270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4FFF3CE-C740-4CBF-BFD5-692564984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3217" y="2743200"/>
                        <a:ext cx="1390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3FE56D6-2CA0-400B-BFE8-C8C2AD454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47161"/>
              </p:ext>
            </p:extLst>
          </p:nvPr>
        </p:nvGraphicFramePr>
        <p:xfrm>
          <a:off x="4881563" y="2609850"/>
          <a:ext cx="142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507960" progId="Equation.DSMT4">
                  <p:embed/>
                </p:oleObj>
              </mc:Choice>
              <mc:Fallback>
                <p:oleObj name="Equation" r:id="rId4" imgW="952200" imgH="507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3FE56D6-2CA0-400B-BFE8-C8C2AD454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1563" y="2609850"/>
                        <a:ext cx="1428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7AFF17-AE38-47FD-BB87-AA86CE4C6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27381"/>
              </p:ext>
            </p:extLst>
          </p:nvPr>
        </p:nvGraphicFramePr>
        <p:xfrm>
          <a:off x="3825346" y="2007782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457200" progId="Equation.DSMT4">
                  <p:embed/>
                </p:oleObj>
              </mc:Choice>
              <mc:Fallback>
                <p:oleObj name="Equation" r:id="rId6" imgW="3301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7AFF17-AE38-47FD-BB87-AA86CE4C6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346" y="2007782"/>
                        <a:ext cx="49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06AA782-73D5-49EA-8DD0-92047494F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82732"/>
              </p:ext>
            </p:extLst>
          </p:nvPr>
        </p:nvGraphicFramePr>
        <p:xfrm>
          <a:off x="152400" y="2667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06AA782-73D5-49EA-8DD0-92047494F9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2667000"/>
                        <a:ext cx="476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CAC9A64-7506-4825-84C3-11CB77AA3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42417"/>
              </p:ext>
            </p:extLst>
          </p:nvPr>
        </p:nvGraphicFramePr>
        <p:xfrm>
          <a:off x="8515350" y="2336801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53800" progId="Equation.DSMT4">
                  <p:embed/>
                </p:oleObj>
              </mc:Choice>
              <mc:Fallback>
                <p:oleObj name="Equation" r:id="rId10" imgW="31716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CAC9A64-7506-4825-84C3-11CB77AA3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15350" y="2336801"/>
                        <a:ext cx="476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BDF720C-9DA9-4356-AC9B-8FF7AFA22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66538"/>
              </p:ext>
            </p:extLst>
          </p:nvPr>
        </p:nvGraphicFramePr>
        <p:xfrm>
          <a:off x="8534400" y="3009902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53800" progId="Equation.DSMT4">
                  <p:embed/>
                </p:oleObj>
              </mc:Choice>
              <mc:Fallback>
                <p:oleObj name="Equation" r:id="rId12" imgW="3045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BDF720C-9DA9-4356-AC9B-8FF7AFA22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34400" y="3009902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6CD40AB-57F7-49E0-A71E-F72466065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79540"/>
              </p:ext>
            </p:extLst>
          </p:nvPr>
        </p:nvGraphicFramePr>
        <p:xfrm>
          <a:off x="6971240" y="280035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6CD40AB-57F7-49E0-A71E-F72466065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71240" y="2800350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B12D2D7-086C-4E21-97F5-FA8B59949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71372"/>
              </p:ext>
            </p:extLst>
          </p:nvPr>
        </p:nvGraphicFramePr>
        <p:xfrm>
          <a:off x="7738774" y="3009960"/>
          <a:ext cx="30456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B12D2D7-086C-4E21-97F5-FA8B59949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38774" y="3009960"/>
                        <a:ext cx="30456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863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utoShape 11"/>
          <p:cNvSpPr>
            <a:spLocks noChangeArrowheads="1"/>
          </p:cNvSpPr>
          <p:nvPr/>
        </p:nvSpPr>
        <p:spPr bwMode="auto">
          <a:xfrm>
            <a:off x="1197769" y="4020336"/>
            <a:ext cx="954088" cy="446088"/>
          </a:xfrm>
          <a:prstGeom prst="parallelogram">
            <a:avLst>
              <a:gd name="adj" fmla="val 110593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dynamic Component Models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109663" y="4314825"/>
            <a:ext cx="3100387" cy="493713"/>
          </a:xfrm>
          <a:prstGeom prst="rect">
            <a:avLst/>
          </a:prstGeom>
          <a:solidFill>
            <a:srgbClr val="FF0000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720725" y="4479925"/>
            <a:ext cx="954088" cy="446088"/>
          </a:xfrm>
          <a:prstGeom prst="parallelogram">
            <a:avLst>
              <a:gd name="adj" fmla="val 110593"/>
            </a:avLst>
          </a:prstGeom>
          <a:solidFill>
            <a:srgbClr val="CCCC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flipH="1">
            <a:off x="679450" y="3557588"/>
            <a:ext cx="860425" cy="746125"/>
          </a:xfrm>
          <a:prstGeom prst="parallelogram">
            <a:avLst>
              <a:gd name="adj" fmla="val 56202"/>
            </a:avLst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61938" y="2855913"/>
            <a:ext cx="1104900" cy="1042987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3927475" y="3660775"/>
            <a:ext cx="3814763" cy="196691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 rot="1281502">
            <a:off x="2882900" y="2378075"/>
            <a:ext cx="6261100" cy="1849438"/>
          </a:xfrm>
          <a:prstGeom prst="ellipse">
            <a:avLst/>
          </a:prstGeom>
          <a:solidFill>
            <a:srgbClr val="0000FF">
              <a:alpha val="50196"/>
            </a:srgbClr>
          </a:solidFill>
          <a:ln w="9525">
            <a:solidFill>
              <a:srgbClr val="0000FF">
                <a:alpha val="50196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5769986" y="4711318"/>
            <a:ext cx="209550" cy="209550"/>
            <a:chOff x="2112" y="1208"/>
            <a:chExt cx="96" cy="96"/>
          </a:xfrm>
        </p:grpSpPr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2112" y="120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22"/>
            <p:cNvSpPr>
              <a:spLocks/>
            </p:cNvSpPr>
            <p:nvPr/>
          </p:nvSpPr>
          <p:spPr bwMode="auto">
            <a:xfrm>
              <a:off x="2160" y="1208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23"/>
            <p:cNvSpPr>
              <a:spLocks/>
            </p:cNvSpPr>
            <p:nvPr/>
          </p:nvSpPr>
          <p:spPr bwMode="auto">
            <a:xfrm rot="5400000" flipV="1">
              <a:off x="2112" y="1256"/>
              <a:ext cx="48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5832615" y="4868480"/>
            <a:ext cx="50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CG</a:t>
            </a:r>
          </a:p>
        </p:txBody>
      </p:sp>
      <p:cxnSp>
        <p:nvCxnSpPr>
          <p:cNvPr id="67" name="Straight Connector 66"/>
          <p:cNvCxnSpPr/>
          <p:nvPr/>
        </p:nvCxnSpPr>
        <p:spPr>
          <a:xfrm flipH="1">
            <a:off x="5963697" y="3250642"/>
            <a:ext cx="105507" cy="41013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5987841" y="3152070"/>
            <a:ext cx="180870" cy="1657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718770" y="3298165"/>
            <a:ext cx="180870" cy="1657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339170" y="4400840"/>
            <a:ext cx="180870" cy="1657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493814" y="4428936"/>
            <a:ext cx="180870" cy="1657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1"/>
          <p:cNvSpPr txBox="1">
            <a:spLocks noChangeArrowheads="1"/>
          </p:cNvSpPr>
          <p:nvPr/>
        </p:nvSpPr>
        <p:spPr bwMode="auto">
          <a:xfrm>
            <a:off x="5139905" y="421617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F</a:t>
            </a:r>
          </a:p>
        </p:txBody>
      </p:sp>
      <p:sp>
        <p:nvSpPr>
          <p:cNvPr id="75" name="Text Box 31"/>
          <p:cNvSpPr txBox="1">
            <a:spLocks noChangeArrowheads="1"/>
          </p:cNvSpPr>
          <p:nvPr/>
        </p:nvSpPr>
        <p:spPr bwMode="auto">
          <a:xfrm>
            <a:off x="884863" y="3100150"/>
            <a:ext cx="325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</a:t>
            </a: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1498576" y="4449238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H</a:t>
            </a:r>
          </a:p>
        </p:txBody>
      </p:sp>
      <p:sp>
        <p:nvSpPr>
          <p:cNvPr id="77" name="Text Box 31"/>
          <p:cNvSpPr txBox="1">
            <a:spLocks noChangeArrowheads="1"/>
          </p:cNvSpPr>
          <p:nvPr/>
        </p:nvSpPr>
        <p:spPr bwMode="auto">
          <a:xfrm>
            <a:off x="5810259" y="2790130"/>
            <a:ext cx="3385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8754788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ant Force and Moment Vectors at CG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BA06F6-E9B4-40CD-B0F4-079CC14B0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12337"/>
              </p:ext>
            </p:extLst>
          </p:nvPr>
        </p:nvGraphicFramePr>
        <p:xfrm>
          <a:off x="3295650" y="1145646"/>
          <a:ext cx="2000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28600" progId="Equation.DSMT4">
                  <p:embed/>
                </p:oleObj>
              </mc:Choice>
              <mc:Fallback>
                <p:oleObj name="Equation" r:id="rId2" imgW="13334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2BA06F6-E9B4-40CD-B0F4-079CC14B0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5650" y="1145646"/>
                        <a:ext cx="20001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048657-486D-41ED-8073-4DC2CDAF1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2797"/>
              </p:ext>
            </p:extLst>
          </p:nvPr>
        </p:nvGraphicFramePr>
        <p:xfrm>
          <a:off x="617008" y="1917700"/>
          <a:ext cx="750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03640" imgH="253800" progId="Equation.DSMT4">
                  <p:embed/>
                </p:oleObj>
              </mc:Choice>
              <mc:Fallback>
                <p:oleObj name="Equation" r:id="rId4" imgW="5003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048657-486D-41ED-8073-4DC2CDAF1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008" y="1917700"/>
                        <a:ext cx="7505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E578FF02-A260-4247-8A41-79CC149E2586}"/>
              </a:ext>
            </a:extLst>
          </p:cNvPr>
          <p:cNvSpPr txBox="1">
            <a:spLocks/>
          </p:cNvSpPr>
          <p:nvPr/>
        </p:nvSpPr>
        <p:spPr bwMode="auto">
          <a:xfrm>
            <a:off x="467783" y="2945872"/>
            <a:ext cx="8229600" cy="41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/>
              <a:t>Local Velocities at Each Componen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4FC21F-4FF8-4A74-9556-722F36F09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00250"/>
              </p:ext>
            </p:extLst>
          </p:nvPr>
        </p:nvGraphicFramePr>
        <p:xfrm>
          <a:off x="693209" y="4015747"/>
          <a:ext cx="4629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457200" progId="Equation.DSMT4">
                  <p:embed/>
                </p:oleObj>
              </mc:Choice>
              <mc:Fallback>
                <p:oleObj name="Equation" r:id="rId6" imgW="30859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4FC21F-4FF8-4A74-9556-722F36F09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209" y="4015747"/>
                        <a:ext cx="46291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8A2D2D3-468A-429A-BC4B-526F542A1E7C}"/>
              </a:ext>
            </a:extLst>
          </p:cNvPr>
          <p:cNvSpPr txBox="1"/>
          <p:nvPr/>
        </p:nvSpPr>
        <p:spPr>
          <a:xfrm>
            <a:off x="655107" y="4969934"/>
            <a:ext cx="7994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wind or induced flow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3B0BE8-A4FD-42C2-AA24-B56FCDBEE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51041"/>
              </p:ext>
            </p:extLst>
          </p:nvPr>
        </p:nvGraphicFramePr>
        <p:xfrm>
          <a:off x="693209" y="5553806"/>
          <a:ext cx="826770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11600" imgH="685800" progId="Equation.DSMT4">
                  <p:embed/>
                </p:oleObj>
              </mc:Choice>
              <mc:Fallback>
                <p:oleObj name="Equation" r:id="rId8" imgW="5511600" imgH="685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3B0BE8-A4FD-42C2-AA24-B56FCDBEE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209" y="5553806"/>
                        <a:ext cx="8267701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581A2CE-44F4-4711-97AF-28B2B0517004}"/>
              </a:ext>
            </a:extLst>
          </p:cNvPr>
          <p:cNvSpPr txBox="1"/>
          <p:nvPr/>
        </p:nvSpPr>
        <p:spPr>
          <a:xfrm>
            <a:off x="655107" y="3526633"/>
            <a:ext cx="6439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ocal velocity of component relative to Earth frame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DF87D6-72B1-464C-8DE1-59361A37375B}"/>
              </a:ext>
            </a:extLst>
          </p:cNvPr>
          <p:cNvSpPr txBox="1"/>
          <p:nvPr/>
        </p:nvSpPr>
        <p:spPr>
          <a:xfrm>
            <a:off x="2884751" y="5445222"/>
            <a:ext cx="5408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ill use to include induced flow effects on fuselage and horizontal tail</a:t>
            </a:r>
          </a:p>
        </p:txBody>
      </p:sp>
    </p:spTree>
    <p:extLst>
      <p:ext uri="{BB962C8B-B14F-4D97-AF65-F5344CB8AC3E}">
        <p14:creationId xmlns:p14="http://schemas.microsoft.com/office/powerpoint/2010/main" val="12666318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9</TotalTime>
  <Words>822</Words>
  <Application>Microsoft Office PowerPoint</Application>
  <PresentationFormat>On-screen Show (4:3)</PresentationFormat>
  <Paragraphs>17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Times New Roman</vt:lpstr>
      <vt:lpstr>Default Design</vt:lpstr>
      <vt:lpstr>MathType 7.0 Equation</vt:lpstr>
      <vt:lpstr>Equation</vt:lpstr>
      <vt:lpstr>PowerPoint Presentation</vt:lpstr>
      <vt:lpstr>Simple Helicopter Model</vt:lpstr>
      <vt:lpstr>Simple Helicopter Model</vt:lpstr>
      <vt:lpstr>Simple Helo Model Structure</vt:lpstr>
      <vt:lpstr>Simple Helo Model Structure</vt:lpstr>
      <vt:lpstr>PowerPoint Presentation</vt:lpstr>
      <vt:lpstr>Overall Structure of Simple Helo Model</vt:lpstr>
      <vt:lpstr>Aerodynamic Component Models</vt:lpstr>
      <vt:lpstr>Resultant Force and Moment Vectors at CG</vt:lpstr>
      <vt:lpstr>Fuselage Aero</vt:lpstr>
      <vt:lpstr>Main Rotor Model</vt:lpstr>
      <vt:lpstr>Main Rotor Model</vt:lpstr>
      <vt:lpstr>Main Rotor Model</vt:lpstr>
      <vt:lpstr>Tail Rotor Model</vt:lpstr>
      <vt:lpstr>Tail Rotor Model</vt:lpstr>
      <vt:lpstr>Horizontal Stabilizer Model</vt:lpstr>
      <vt:lpstr>Horizontal Stabilizer Model</vt:lpstr>
      <vt:lpstr>Aero Interference Effects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e Horn</dc:creator>
  <cp:lastModifiedBy>Joe Horn</cp:lastModifiedBy>
  <cp:revision>50</cp:revision>
  <cp:lastPrinted>2020-01-28T22:57:35Z</cp:lastPrinted>
  <dcterms:created xsi:type="dcterms:W3CDTF">2007-12-31T18:38:09Z</dcterms:created>
  <dcterms:modified xsi:type="dcterms:W3CDTF">2022-01-17T21:38:03Z</dcterms:modified>
</cp:coreProperties>
</file>